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B83B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bookmarkStart w:id="0" w:name="_Hlk115120383"/>
      <w:bookmarkEnd w:id="0"/>
      <w:r>
        <w:rPr>
          <w:b/>
          <w:caps/>
          <w:sz w:val="28"/>
          <w:szCs w:val="28"/>
        </w:rPr>
        <w:t>МИНОБРНАУКИ РОССИИ</w:t>
      </w:r>
    </w:p>
    <w:p w14:paraId="41E1FBA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1581007B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10FC1F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3363F45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14:paraId="1CA0A53D" w14:textId="77777777" w:rsidR="002E7F0E" w:rsidRDefault="002E7F0E">
      <w:pPr>
        <w:spacing w:line="360" w:lineRule="auto"/>
        <w:jc w:val="center"/>
        <w:rPr>
          <w:b/>
          <w:caps/>
          <w:sz w:val="28"/>
          <w:szCs w:val="28"/>
        </w:rPr>
      </w:pPr>
    </w:p>
    <w:p w14:paraId="59EFD88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1524B78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D261CAD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A26E9C6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31E30B00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E29D012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552030E8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14:paraId="4F01238D" w14:textId="03C8131F" w:rsidR="002E7F0E" w:rsidRDefault="00ED163F">
      <w:pPr>
        <w:spacing w:line="360" w:lineRule="auto"/>
        <w:jc w:val="center"/>
        <w:rPr>
          <w:b/>
          <w:color w:val="FF0000"/>
          <w:sz w:val="28"/>
          <w:szCs w:val="28"/>
        </w:rPr>
      </w:pPr>
      <w:r>
        <w:rPr>
          <w:b/>
          <w:sz w:val="28"/>
          <w:szCs w:val="28"/>
        </w:rPr>
        <w:t>по лабораторной работе №</w:t>
      </w:r>
      <w:r w:rsidR="00B26712">
        <w:rPr>
          <w:b/>
          <w:sz w:val="28"/>
          <w:szCs w:val="28"/>
        </w:rPr>
        <w:t>3</w:t>
      </w:r>
    </w:p>
    <w:p w14:paraId="79BDA7F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Цифровая обработка сигналов</w:t>
      </w:r>
      <w:r>
        <w:rPr>
          <w:b/>
          <w:color w:val="000000"/>
          <w:sz w:val="28"/>
          <w:szCs w:val="28"/>
        </w:rPr>
        <w:t>»</w:t>
      </w:r>
    </w:p>
    <w:p w14:paraId="7BE0D2F1" w14:textId="4E9B0626" w:rsidR="002E7F0E" w:rsidRPr="00BA020B" w:rsidRDefault="00ED163F">
      <w:pPr>
        <w:spacing w:line="360" w:lineRule="auto"/>
        <w:jc w:val="center"/>
        <w:rPr>
          <w:sz w:val="28"/>
          <w:szCs w:val="28"/>
        </w:rPr>
      </w:pPr>
      <w:r>
        <w:rPr>
          <w:rStyle w:val="ac"/>
          <w:smallCaps w:val="0"/>
          <w:sz w:val="28"/>
          <w:szCs w:val="28"/>
        </w:rPr>
        <w:t xml:space="preserve">Тема: </w:t>
      </w:r>
      <w:r w:rsidR="00B26712" w:rsidRPr="00B26712">
        <w:rPr>
          <w:rStyle w:val="ac"/>
          <w:smallCaps w:val="0"/>
          <w:sz w:val="28"/>
          <w:szCs w:val="28"/>
        </w:rPr>
        <w:t>Частотный анализ полиномиальных приближений</w:t>
      </w:r>
    </w:p>
    <w:p w14:paraId="7B09544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FF2CA7C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104ED4C9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0298A86C" w14:textId="2C47ACFB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4E3AD18E" w14:textId="77777777" w:rsidR="00B26712" w:rsidRDefault="00B26712">
      <w:pPr>
        <w:spacing w:line="360" w:lineRule="auto"/>
        <w:jc w:val="center"/>
        <w:rPr>
          <w:sz w:val="28"/>
          <w:szCs w:val="28"/>
        </w:rPr>
      </w:pPr>
    </w:p>
    <w:p w14:paraId="5543EC36" w14:textId="64136BBD" w:rsidR="002E7F0E" w:rsidRDefault="002E7F0E" w:rsidP="00EF5A1A">
      <w:pPr>
        <w:spacing w:line="360" w:lineRule="auto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2E7F0E" w14:paraId="332986EC" w14:textId="77777777">
        <w:trPr>
          <w:trHeight w:val="614"/>
        </w:trPr>
        <w:tc>
          <w:tcPr>
            <w:tcW w:w="4252" w:type="dxa"/>
            <w:vAlign w:val="bottom"/>
          </w:tcPr>
          <w:p w14:paraId="29C9B94C" w14:textId="143CC439" w:rsidR="002E7F0E" w:rsidRDefault="00ED163F">
            <w:pPr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Студент гр. </w:t>
            </w:r>
            <w:r w:rsidR="00BA020B">
              <w:rPr>
                <w:sz w:val="28"/>
                <w:szCs w:val="28"/>
              </w:rPr>
              <w:t>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AD65EBE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4CFD7976" w14:textId="2A80A9E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Колованов</w:t>
            </w:r>
            <w:r w:rsidR="00ED163F" w:rsidRPr="00BA020B">
              <w:rPr>
                <w:sz w:val="28"/>
                <w:szCs w:val="28"/>
              </w:rPr>
              <w:t xml:space="preserve"> </w:t>
            </w:r>
            <w:r w:rsidRPr="00BA020B">
              <w:rPr>
                <w:sz w:val="28"/>
                <w:szCs w:val="28"/>
              </w:rPr>
              <w:t>Р</w:t>
            </w:r>
            <w:r w:rsidR="00ED163F" w:rsidRPr="00BA020B">
              <w:rPr>
                <w:sz w:val="28"/>
                <w:szCs w:val="28"/>
              </w:rPr>
              <w:t>.</w:t>
            </w:r>
            <w:r w:rsidRPr="00BA020B">
              <w:rPr>
                <w:sz w:val="28"/>
                <w:szCs w:val="28"/>
              </w:rPr>
              <w:t>А</w:t>
            </w:r>
            <w:r w:rsidR="00ED163F" w:rsidRPr="00BA020B">
              <w:rPr>
                <w:sz w:val="28"/>
                <w:szCs w:val="28"/>
              </w:rPr>
              <w:t>.</w:t>
            </w:r>
          </w:p>
        </w:tc>
      </w:tr>
      <w:tr w:rsidR="00BA020B" w14:paraId="4D43A986" w14:textId="77777777">
        <w:trPr>
          <w:trHeight w:val="614"/>
        </w:trPr>
        <w:tc>
          <w:tcPr>
            <w:tcW w:w="4252" w:type="dxa"/>
            <w:vAlign w:val="bottom"/>
          </w:tcPr>
          <w:p w14:paraId="6E43BDDA" w14:textId="0AFC40CD" w:rsidR="00BA020B" w:rsidRDefault="00BA020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7D7389A" w14:textId="77777777" w:rsidR="00BA020B" w:rsidRDefault="00BA020B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56A32EB5" w14:textId="4BC3AA6F" w:rsidR="00BA020B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менов А.Н.</w:t>
            </w:r>
          </w:p>
        </w:tc>
      </w:tr>
      <w:tr w:rsidR="002E7F0E" w14:paraId="4F2F3CEE" w14:textId="77777777">
        <w:trPr>
          <w:trHeight w:val="614"/>
        </w:trPr>
        <w:tc>
          <w:tcPr>
            <w:tcW w:w="4252" w:type="dxa"/>
            <w:vAlign w:val="bottom"/>
          </w:tcPr>
          <w:p w14:paraId="5B29EA84" w14:textId="77777777" w:rsidR="002E7F0E" w:rsidRDefault="00ED163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216C189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6E0BA113" w14:textId="3D96A0C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реда А.-В. И.</w:t>
            </w:r>
          </w:p>
        </w:tc>
      </w:tr>
    </w:tbl>
    <w:p w14:paraId="62414702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7D4DFBAD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33BD27E4" w14:textId="77777777" w:rsidR="002E7F0E" w:rsidRDefault="00ED163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7AB01C08" w14:textId="43FD7472" w:rsidR="002E7F0E" w:rsidRDefault="00ED163F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</w:t>
      </w:r>
      <w:r w:rsidR="00BA020B" w:rsidRPr="00BA020B">
        <w:rPr>
          <w:bCs/>
          <w:sz w:val="28"/>
          <w:szCs w:val="28"/>
        </w:rPr>
        <w:t>22</w:t>
      </w:r>
      <w:r>
        <w:br w:type="page"/>
      </w:r>
    </w:p>
    <w:p w14:paraId="513066AD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14:paraId="0B84986C" w14:textId="728138CD" w:rsidR="00EF5A1A" w:rsidRDefault="00B26712">
      <w:pPr>
        <w:spacing w:line="360" w:lineRule="auto"/>
        <w:ind w:firstLine="709"/>
        <w:jc w:val="both"/>
        <w:rPr>
          <w:sz w:val="28"/>
          <w:szCs w:val="28"/>
        </w:rPr>
      </w:pPr>
      <w:r w:rsidRPr="00B26712">
        <w:rPr>
          <w:sz w:val="28"/>
          <w:szCs w:val="28"/>
        </w:rPr>
        <w:t>Провести анализ частотных характеристик известных формул полиномиального сглаживания временных рядов.</w:t>
      </w:r>
    </w:p>
    <w:p w14:paraId="626D0CA1" w14:textId="77777777" w:rsidR="00B26712" w:rsidRDefault="00B26712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79C9BA1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14:paraId="4393C72B" w14:textId="77777777" w:rsidR="00B26712" w:rsidRDefault="00B2671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войства любого фильтра однозначно определяют его частотная и фазовая характеристики. Они показывают, какое влияние фильтр оказывает на амплитуду и фазу различных гармоник обрабатываемого сигнала.</w:t>
      </w:r>
    </w:p>
    <w:p w14:paraId="174C921E" w14:textId="77777777" w:rsidR="00B26712" w:rsidRDefault="00B2671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 наиболее известным типам нерекурсивных цифровых фильтров (НЦФ) относятся частотные фильтры, алгоритм которых для симметричных НЦФ, не изменяющих фазу сигналов, имеет вид:</w:t>
      </w:r>
    </w:p>
    <w:p w14:paraId="6F8E460A" w14:textId="77777777" w:rsidR="00B26712" w:rsidRDefault="00677F06" w:rsidP="00B26712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=-N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-n</m:t>
                  </m:r>
                </m:sub>
              </m:sSub>
            </m:e>
          </m:nary>
        </m:oMath>
      </m:oMathPara>
    </w:p>
    <w:p w14:paraId="4021CFDD" w14:textId="77777777" w:rsidR="00B26712" w:rsidRDefault="00B2671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временного ряда рассматривается дискретный сигнал с шагом дискретизации, равным единице.</w:t>
      </w:r>
    </w:p>
    <w:p w14:paraId="6C303038" w14:textId="77777777" w:rsidR="00B26712" w:rsidRDefault="00B2671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д полиномиальным сглаживанием понимается аппроксимация в смысле МНК значений конечного (нечетного) числа элементов сглаживаемого ряда полиномом заданного порядка с присвоением среднему из этих элементов значения сглаживающего полинома в центре выбранного временного отрезка. Такой подход соответствует так называемому сглаживанию в скользящем окне.</w:t>
      </w:r>
    </w:p>
    <w:p w14:paraId="5659A6AA" w14:textId="77777777" w:rsidR="00A40112" w:rsidRDefault="00A40112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</w:p>
    <w:p w14:paraId="1770D7F0" w14:textId="4574F546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14:paraId="79522CA0" w14:textId="700BA26D" w:rsidR="00EF5A1A" w:rsidRDefault="00B26712">
      <w:pPr>
        <w:spacing w:line="360" w:lineRule="auto"/>
        <w:ind w:firstLine="709"/>
        <w:jc w:val="both"/>
        <w:rPr>
          <w:sz w:val="28"/>
          <w:szCs w:val="28"/>
        </w:rPr>
      </w:pPr>
      <w:r w:rsidRPr="00B26712">
        <w:rPr>
          <w:sz w:val="28"/>
          <w:szCs w:val="28"/>
        </w:rPr>
        <w:t>Получить формулы для передаточных функций нерекурсивных фильтров, соответствующих полиномиальному сглаживанию дискретного сигнала для полиномов различного порядка и построить графики</w:t>
      </w:r>
      <w:r>
        <w:rPr>
          <w:sz w:val="28"/>
          <w:szCs w:val="28"/>
        </w:rPr>
        <w:t xml:space="preserve"> </w:t>
      </w:r>
      <w:r w:rsidRPr="00B26712">
        <w:rPr>
          <w:position w:val="-12"/>
          <w:sz w:val="28"/>
          <w:szCs w:val="28"/>
        </w:rPr>
        <w:object w:dxaOrig="720" w:dyaOrig="420" w14:anchorId="27F3A0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pt" o:ole="">
            <v:imagedata r:id="rId8" o:title=""/>
          </v:shape>
          <o:OLEObject Type="Embed" ProgID="Equation.DSMT4" ShapeID="_x0000_i1025" DrawAspect="Content" ObjectID="_1728159465" r:id="rId9"/>
        </w:object>
      </w:r>
      <w:r w:rsidRPr="00B26712">
        <w:rPr>
          <w:sz w:val="28"/>
          <w:szCs w:val="28"/>
        </w:rPr>
        <w:t>. Проинтерпретировать частотные свойства передаточных функций. Провести сопоставительный анализ частотных характеристик передаточных функций для различных степеней полиномов.</w:t>
      </w:r>
    </w:p>
    <w:p w14:paraId="317BA1C8" w14:textId="77777777" w:rsidR="00B26712" w:rsidRDefault="00B26712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7A3FEF2" w14:textId="113CEE48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полнение работы.</w:t>
      </w:r>
    </w:p>
    <w:p w14:paraId="244F8D1A" w14:textId="404083D3" w:rsidR="00B26712" w:rsidRDefault="00FA3F9B" w:rsidP="00B267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B26712" w:rsidRPr="00B26712">
        <w:rPr>
          <w:sz w:val="28"/>
          <w:szCs w:val="28"/>
        </w:rPr>
        <w:t>Вывести формулы для передаточной функции нерекурсивного фильтра, соответствующего сглаживанию прямой линией по 3, 5, 7 и 9 точкам. Построить графики</w:t>
      </w:r>
      <w:r w:rsidR="00B26712" w:rsidRPr="002853A5">
        <w:rPr>
          <w:sz w:val="28"/>
          <w:szCs w:val="28"/>
        </w:rPr>
        <w:t xml:space="preserve"> </w:t>
      </w:r>
      <w:r w:rsidR="00B26712" w:rsidRPr="00B26712">
        <w:rPr>
          <w:position w:val="-12"/>
          <w:sz w:val="28"/>
          <w:szCs w:val="28"/>
        </w:rPr>
        <w:object w:dxaOrig="720" w:dyaOrig="420" w14:anchorId="5EABE128">
          <v:shape id="_x0000_i1026" type="#_x0000_t75" style="width:36pt;height:21pt" o:ole="">
            <v:imagedata r:id="rId8" o:title=""/>
          </v:shape>
          <o:OLEObject Type="Embed" ProgID="Equation.DSMT4" ShapeID="_x0000_i1026" DrawAspect="Content" ObjectID="_1728159466" r:id="rId10"/>
        </w:object>
      </w:r>
      <w:r w:rsidR="00B26712" w:rsidRPr="00B26712">
        <w:rPr>
          <w:sz w:val="28"/>
          <w:szCs w:val="28"/>
        </w:rPr>
        <w:t>. Проинтерпретировать частотные свойства передаточных функций для различного количества точек.</w:t>
      </w:r>
    </w:p>
    <w:p w14:paraId="1504763F" w14:textId="77777777" w:rsidR="002853A5" w:rsidRDefault="002853A5" w:rsidP="00B26712">
      <w:pPr>
        <w:spacing w:line="360" w:lineRule="auto"/>
        <w:ind w:firstLine="708"/>
        <w:jc w:val="both"/>
        <w:rPr>
          <w:i/>
          <w:sz w:val="28"/>
          <w:szCs w:val="28"/>
        </w:rPr>
      </w:pPr>
    </w:p>
    <w:p w14:paraId="318F3B05" w14:textId="2D0E4066" w:rsidR="002853A5" w:rsidRDefault="002853A5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едем формулы для </w:t>
      </w:r>
      <w:r w:rsidRPr="00B26712">
        <w:rPr>
          <w:sz w:val="28"/>
          <w:szCs w:val="28"/>
        </w:rPr>
        <w:t>передаточной функции нерекурсивного фильтра, соответствующего сглаживанию прямой линией по</w:t>
      </w:r>
      <w:r w:rsidRPr="002853A5">
        <w:rPr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m+1</m:t>
        </m:r>
      </m:oMath>
      <w:r w:rsidRPr="002853A5">
        <w:rPr>
          <w:sz w:val="28"/>
          <w:szCs w:val="28"/>
        </w:rPr>
        <w:t xml:space="preserve"> </w:t>
      </w:r>
      <w:r>
        <w:rPr>
          <w:sz w:val="28"/>
          <w:szCs w:val="28"/>
        </w:rPr>
        <w:t>точкам:</w:t>
      </w:r>
    </w:p>
    <w:p w14:paraId="7AECE59C" w14:textId="45D59485" w:rsidR="00B26712" w:rsidRPr="002853A5" w:rsidRDefault="000E66E9" w:rsidP="002853A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меем в</w:t>
      </w:r>
      <w:r w:rsidR="00B26712">
        <w:rPr>
          <w:sz w:val="28"/>
          <w:szCs w:val="28"/>
        </w:rPr>
        <w:t>ходной сигнал</w:t>
      </w:r>
      <w:r w:rsidR="00B26712" w:rsidRPr="003E5F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(t)</m:t>
        </m:r>
      </m:oMath>
      <w:r>
        <w:rPr>
          <w:rFonts w:eastAsiaTheme="minorEastAsia"/>
          <w:sz w:val="28"/>
          <w:szCs w:val="28"/>
        </w:rPr>
        <w:t xml:space="preserve"> и</w:t>
      </w:r>
      <w:r>
        <w:rPr>
          <w:sz w:val="28"/>
          <w:szCs w:val="28"/>
        </w:rPr>
        <w:t xml:space="preserve"> в</w:t>
      </w:r>
      <w:r w:rsidR="00B26712">
        <w:rPr>
          <w:sz w:val="28"/>
          <w:szCs w:val="28"/>
        </w:rPr>
        <w:t xml:space="preserve">ыходной сигнал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A+Bt</m:t>
        </m:r>
      </m:oMath>
      <w:r w:rsidR="00B26712">
        <w:rPr>
          <w:rFonts w:eastAsiaTheme="minorEastAsia"/>
          <w:sz w:val="28"/>
          <w:szCs w:val="28"/>
        </w:rPr>
        <w:t>.</w:t>
      </w:r>
      <w:r w:rsidR="002853A5">
        <w:rPr>
          <w:sz w:val="28"/>
          <w:szCs w:val="28"/>
        </w:rPr>
        <w:t xml:space="preserve"> </w:t>
      </w:r>
      <w:r>
        <w:rPr>
          <w:rFonts w:eastAsiaTheme="minorEastAsia"/>
          <w:bCs/>
          <w:sz w:val="28"/>
          <w:szCs w:val="28"/>
        </w:rPr>
        <w:t>Для</w:t>
      </w:r>
      <w:r w:rsidR="00B26712" w:rsidRPr="003E5FA3">
        <w:rPr>
          <w:rFonts w:eastAsiaTheme="minorEastAsia"/>
          <w:bCs/>
          <w:sz w:val="28"/>
          <w:szCs w:val="28"/>
        </w:rPr>
        <w:t xml:space="preserve"> осуществл</w:t>
      </w:r>
      <w:r>
        <w:rPr>
          <w:rFonts w:eastAsiaTheme="minorEastAsia"/>
          <w:bCs/>
          <w:sz w:val="28"/>
          <w:szCs w:val="28"/>
        </w:rPr>
        <w:t>ения</w:t>
      </w:r>
      <w:r w:rsidR="00B26712" w:rsidRPr="003E5FA3">
        <w:rPr>
          <w:rFonts w:eastAsiaTheme="minorEastAsia"/>
          <w:bCs/>
          <w:sz w:val="28"/>
          <w:szCs w:val="28"/>
        </w:rPr>
        <w:t xml:space="preserve"> приближени</w:t>
      </w:r>
      <w:r>
        <w:rPr>
          <w:rFonts w:eastAsiaTheme="minorEastAsia"/>
          <w:bCs/>
          <w:sz w:val="28"/>
          <w:szCs w:val="28"/>
        </w:rPr>
        <w:t>я (в смысле МНК)</w:t>
      </w:r>
      <w:r w:rsidR="00B26712" w:rsidRPr="003E5FA3">
        <w:rPr>
          <w:rFonts w:eastAsiaTheme="minorEastAsia"/>
          <w:bCs/>
          <w:sz w:val="28"/>
          <w:szCs w:val="28"/>
        </w:rPr>
        <w:t xml:space="preserve"> прямой линией по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m+1</m:t>
        </m:r>
      </m:oMath>
      <w:r w:rsidR="00B26712" w:rsidRPr="003E5FA3">
        <w:rPr>
          <w:rFonts w:eastAsiaTheme="minorEastAsia"/>
          <w:sz w:val="28"/>
          <w:szCs w:val="28"/>
        </w:rPr>
        <w:t xml:space="preserve"> точкам</w:t>
      </w:r>
      <w:r>
        <w:rPr>
          <w:rFonts w:eastAsiaTheme="minorEastAsia"/>
          <w:bCs/>
          <w:sz w:val="28"/>
          <w:szCs w:val="28"/>
        </w:rPr>
        <w:t xml:space="preserve"> </w:t>
      </w:r>
      <w:r w:rsidR="00B26712" w:rsidRPr="003E5FA3">
        <w:rPr>
          <w:rFonts w:eastAsiaTheme="minorEastAsia"/>
          <w:bCs/>
          <w:sz w:val="28"/>
          <w:szCs w:val="28"/>
        </w:rPr>
        <w:t>необходимо минимизировать следующее выражение:</w:t>
      </w:r>
    </w:p>
    <w:p w14:paraId="6D3199E4" w14:textId="77777777" w:rsidR="00B26712" w:rsidRPr="001318E5" w:rsidRDefault="00B26712" w:rsidP="00B26712">
      <w:pPr>
        <w:spacing w:line="360" w:lineRule="auto"/>
        <w:ind w:firstLine="720"/>
        <w:jc w:val="both"/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A,B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A-Bk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⟹min</m:t>
          </m:r>
        </m:oMath>
      </m:oMathPara>
    </w:p>
    <w:p w14:paraId="52B48AB1" w14:textId="77777777" w:rsidR="00D42954" w:rsidRDefault="00D42954" w:rsidP="00B26712">
      <w:pPr>
        <w:spacing w:line="360" w:lineRule="auto"/>
        <w:ind w:firstLine="720"/>
        <w:jc w:val="both"/>
        <w:rPr>
          <w:rFonts w:eastAsiaTheme="minorEastAsia"/>
          <w:bCs/>
          <w:iCs/>
          <w:sz w:val="28"/>
          <w:szCs w:val="28"/>
        </w:rPr>
      </w:pPr>
    </w:p>
    <w:p w14:paraId="22E9A25C" w14:textId="23B9A320" w:rsidR="00B26712" w:rsidRPr="003E5FA3" w:rsidRDefault="000E66E9" w:rsidP="00B26712">
      <w:pPr>
        <w:spacing w:line="360" w:lineRule="auto"/>
        <w:ind w:firstLine="720"/>
        <w:jc w:val="both"/>
        <w:rPr>
          <w:rFonts w:eastAsiaTheme="minorEastAsia"/>
          <w:bCs/>
          <w:iCs/>
          <w:sz w:val="28"/>
          <w:szCs w:val="28"/>
        </w:rPr>
      </w:pPr>
      <w:r>
        <w:rPr>
          <w:rFonts w:eastAsiaTheme="minorEastAsia"/>
          <w:bCs/>
          <w:iCs/>
          <w:sz w:val="28"/>
          <w:szCs w:val="28"/>
        </w:rPr>
        <w:t>Неизвестными коэффициентами</w:t>
      </w:r>
      <w:r w:rsidR="00B26712" w:rsidRPr="003E5FA3">
        <w:rPr>
          <w:rFonts w:eastAsiaTheme="minorEastAsia"/>
          <w:bCs/>
          <w:iCs/>
          <w:sz w:val="28"/>
          <w:szCs w:val="28"/>
        </w:rPr>
        <w:t xml:space="preserve"> в этой задаче являются коэффициенты </w:t>
      </w: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</m:oMath>
      <w:r w:rsidR="00B26712" w:rsidRPr="003E5FA3">
        <w:rPr>
          <w:rFonts w:eastAsiaTheme="minorEastAsia"/>
          <w:bCs/>
          <w:iCs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B</m:t>
        </m:r>
      </m:oMath>
      <w:r>
        <w:rPr>
          <w:rFonts w:eastAsiaTheme="minorEastAsia"/>
          <w:sz w:val="28"/>
          <w:szCs w:val="28"/>
        </w:rPr>
        <w:t>.</w:t>
      </w:r>
      <w:r>
        <w:rPr>
          <w:rFonts w:eastAsiaTheme="minorEastAsia"/>
          <w:bCs/>
          <w:iCs/>
          <w:sz w:val="28"/>
          <w:szCs w:val="28"/>
        </w:rPr>
        <w:t xml:space="preserve"> Для нахождения коэффициентов п</w:t>
      </w:r>
      <w:r w:rsidRPr="003E5FA3">
        <w:rPr>
          <w:rFonts w:eastAsiaTheme="minorEastAsia"/>
          <w:bCs/>
          <w:iCs/>
          <w:sz w:val="28"/>
          <w:szCs w:val="28"/>
        </w:rPr>
        <w:t>родифференцируем и приравняем к нул</w:t>
      </w:r>
      <w:r>
        <w:rPr>
          <w:rFonts w:eastAsiaTheme="minorEastAsia"/>
          <w:bCs/>
          <w:iCs/>
          <w:sz w:val="28"/>
          <w:szCs w:val="28"/>
        </w:rPr>
        <w:t>ю частные производные</w:t>
      </w:r>
      <w:r w:rsidR="002869AA" w:rsidRPr="002869AA">
        <w:rPr>
          <w:rFonts w:eastAsiaTheme="minorEastAsia"/>
          <w:bCs/>
          <w:iCs/>
          <w:sz w:val="28"/>
          <w:szCs w:val="28"/>
        </w:rPr>
        <w:t xml:space="preserve"> </w:t>
      </w:r>
      <w:r w:rsidR="002869AA">
        <w:rPr>
          <w:rFonts w:eastAsiaTheme="minorEastAsia"/>
          <w:bCs/>
          <w:iCs/>
          <w:sz w:val="28"/>
          <w:szCs w:val="28"/>
        </w:rPr>
        <w:t xml:space="preserve">по </w:t>
      </w:r>
      <w:r w:rsidR="002869AA" w:rsidRPr="002869AA">
        <w:rPr>
          <w:rFonts w:eastAsiaTheme="minorEastAsia"/>
          <w:bCs/>
          <w:i/>
          <w:sz w:val="28"/>
          <w:szCs w:val="28"/>
          <w:lang w:val="en-US"/>
        </w:rPr>
        <w:t>A</w:t>
      </w:r>
      <w:r w:rsidR="002869AA" w:rsidRPr="002869AA">
        <w:rPr>
          <w:rFonts w:eastAsiaTheme="minorEastAsia"/>
          <w:bCs/>
          <w:i/>
          <w:sz w:val="28"/>
          <w:szCs w:val="28"/>
        </w:rPr>
        <w:t xml:space="preserve"> </w:t>
      </w:r>
      <w:r w:rsidR="002869AA">
        <w:rPr>
          <w:rFonts w:eastAsiaTheme="minorEastAsia"/>
          <w:bCs/>
          <w:iCs/>
          <w:sz w:val="28"/>
          <w:szCs w:val="28"/>
        </w:rPr>
        <w:t xml:space="preserve">и </w:t>
      </w:r>
      <w:r w:rsidR="002869AA" w:rsidRPr="002869AA">
        <w:rPr>
          <w:rFonts w:eastAsiaTheme="minorEastAsia"/>
          <w:bCs/>
          <w:i/>
          <w:sz w:val="28"/>
          <w:szCs w:val="28"/>
          <w:lang w:val="en-US"/>
        </w:rPr>
        <w:t>B</w:t>
      </w:r>
      <w:r w:rsidR="00B26712" w:rsidRPr="003E5FA3">
        <w:rPr>
          <w:rFonts w:eastAsiaTheme="minorEastAsia"/>
          <w:bCs/>
          <w:iCs/>
          <w:sz w:val="28"/>
          <w:szCs w:val="28"/>
        </w:rPr>
        <w:t>:</w:t>
      </w:r>
    </w:p>
    <w:p w14:paraId="780677DD" w14:textId="77777777" w:rsidR="00B26712" w:rsidRPr="00A03742" w:rsidRDefault="00677F06" w:rsidP="00B26712">
      <w:pPr>
        <w:spacing w:line="360" w:lineRule="auto"/>
        <w:ind w:firstLine="720"/>
        <w:jc w:val="both"/>
        <w:rPr>
          <w:rFonts w:eastAsiaTheme="minorEastAsia"/>
          <w:bCs/>
          <w:iCs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δ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A,B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δA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δ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A,B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δB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-A-Bk</m:t>
                          </m:r>
                        </m:e>
                      </m:d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-kA-B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</m:eqArr>
              <m:r>
                <w:rPr>
                  <w:rFonts w:ascii="Cambria Math" w:eastAsiaTheme="minorEastAsia" w:hAnsi="Cambria Math"/>
                  <w:sz w:val="28"/>
                  <w:szCs w:val="28"/>
                </w:rPr>
                <m:t>⇔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Bk</m:t>
                      </m:r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A</m:t>
                      </m:r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B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14:paraId="7D5EE73E" w14:textId="77777777" w:rsidR="00A40112" w:rsidRDefault="00A40112" w:rsidP="00B26712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</w:p>
    <w:p w14:paraId="1AFB4A5B" w14:textId="77777777" w:rsidR="00A40112" w:rsidRDefault="00A40112" w:rsidP="00B26712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</w:p>
    <w:p w14:paraId="49E6B49A" w14:textId="77777777" w:rsidR="00A40112" w:rsidRDefault="00A40112" w:rsidP="00B26712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</w:p>
    <w:p w14:paraId="719E3B7D" w14:textId="77777777" w:rsidR="00A40112" w:rsidRDefault="00A40112" w:rsidP="00B26712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</w:p>
    <w:p w14:paraId="2B314E53" w14:textId="32AB530F" w:rsidR="00B26712" w:rsidRPr="003E5FA3" w:rsidRDefault="000E66E9" w:rsidP="00B26712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  <w:r>
        <w:rPr>
          <w:rFonts w:eastAsiaTheme="minorEastAsia"/>
          <w:bCs/>
          <w:iCs/>
          <w:sz w:val="28"/>
          <w:szCs w:val="28"/>
        </w:rPr>
        <w:lastRenderedPageBreak/>
        <w:t>Отсюда выражаем коэффициенты</w:t>
      </w:r>
      <w:r w:rsidRPr="000E66E9">
        <w:rPr>
          <w:rFonts w:ascii="Cambria Math" w:eastAsiaTheme="minorEastAsia" w:hAnsi="Cambria Math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</m:oMath>
      <w:r w:rsidRPr="003E5FA3">
        <w:rPr>
          <w:rFonts w:eastAsiaTheme="minorEastAsia"/>
          <w:bCs/>
          <w:iCs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B</m:t>
        </m:r>
      </m:oMath>
      <w:r w:rsidR="00B26712" w:rsidRPr="003E5FA3">
        <w:rPr>
          <w:rFonts w:eastAsiaTheme="minorEastAsia"/>
          <w:bCs/>
          <w:iCs/>
          <w:sz w:val="28"/>
          <w:szCs w:val="28"/>
        </w:rPr>
        <w:t>:</w:t>
      </w:r>
    </w:p>
    <w:p w14:paraId="1D969581" w14:textId="77777777" w:rsidR="00B26712" w:rsidRPr="00A03742" w:rsidRDefault="00677F06" w:rsidP="00B26712">
      <w:pPr>
        <w:spacing w:line="360" w:lineRule="auto"/>
        <w:jc w:val="both"/>
        <w:rPr>
          <w:rFonts w:eastAsiaTheme="minorEastAsia"/>
          <w:bCs/>
          <w:iCs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m+1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=-m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nary>
                    </m:num>
                    <m:den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=-m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den>
                  </m:f>
                </m:e>
              </m:eqArr>
            </m:e>
          </m:d>
        </m:oMath>
      </m:oMathPara>
    </w:p>
    <w:p w14:paraId="34F2370D" w14:textId="77777777" w:rsidR="00B26712" w:rsidRDefault="00B26712" w:rsidP="00B26712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</w:p>
    <w:p w14:paraId="4B36C89C" w14:textId="77777777" w:rsidR="00B26712" w:rsidRPr="003E5FA3" w:rsidRDefault="00B26712" w:rsidP="00B26712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  <w:r w:rsidRPr="003E5FA3">
        <w:rPr>
          <w:rFonts w:eastAsiaTheme="minorEastAsia"/>
          <w:bCs/>
          <w:iCs/>
          <w:sz w:val="28"/>
          <w:szCs w:val="28"/>
        </w:rPr>
        <w:t>В итоге получаем:</w:t>
      </w:r>
    </w:p>
    <w:p w14:paraId="0FBAEF2D" w14:textId="2FE19554" w:rsidR="00B26712" w:rsidRPr="00A03742" w:rsidRDefault="00677F06" w:rsidP="00B26712">
      <w:pPr>
        <w:spacing w:line="360" w:lineRule="auto"/>
        <w:jc w:val="both"/>
        <w:rPr>
          <w:rFonts w:eastAsiaTheme="minorEastAsia"/>
          <w:bCs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A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m+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m+1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(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m+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…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m-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)</m:t>
          </m:r>
        </m:oMath>
      </m:oMathPara>
    </w:p>
    <w:p w14:paraId="24B4F522" w14:textId="77777777" w:rsidR="00D42954" w:rsidRDefault="00D42954" w:rsidP="00B26712">
      <w:pPr>
        <w:pStyle w:val="MTDisplayEquation"/>
        <w:ind w:left="709" w:firstLine="0"/>
      </w:pPr>
    </w:p>
    <w:p w14:paraId="11765769" w14:textId="2FE2A3DC" w:rsidR="00B26712" w:rsidRPr="00D42954" w:rsidRDefault="00B26712" w:rsidP="00B26712">
      <w:pPr>
        <w:pStyle w:val="MTDisplayEquation"/>
        <w:ind w:left="709" w:firstLine="0"/>
        <w:rPr>
          <w:color w:val="auto"/>
        </w:rPr>
      </w:pPr>
      <w:r w:rsidRPr="00D42954">
        <w:rPr>
          <w:color w:val="auto"/>
        </w:rPr>
        <w:t>В общем случае:</w:t>
      </w:r>
    </w:p>
    <w:p w14:paraId="04040441" w14:textId="4EB41CB2" w:rsidR="00B26712" w:rsidRPr="00D42954" w:rsidRDefault="00677F06" w:rsidP="00B26712">
      <w:pPr>
        <w:pStyle w:val="MTDisplayEquation"/>
        <w:ind w:left="709" w:firstLine="0"/>
        <w:rPr>
          <w:bCs/>
          <w:color w:val="auto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color w:val="auto"/>
                </w:rPr>
              </m:ctrlPr>
            </m:sSubPr>
            <m:e>
              <m:r>
                <w:rPr>
                  <w:rFonts w:ascii="Cambria Math" w:hAnsi="Cambria Math"/>
                  <w:color w:val="auto"/>
                </w:rPr>
                <m:t>y</m:t>
              </m:r>
            </m:e>
            <m:sub>
              <m:r>
                <w:rPr>
                  <w:rFonts w:ascii="Cambria Math" w:hAnsi="Cambria Math"/>
                  <w:color w:val="auto"/>
                </w:rPr>
                <m:t>n</m:t>
              </m:r>
            </m:sub>
          </m:sSub>
          <m:r>
            <w:rPr>
              <w:rFonts w:ascii="Cambria Math" w:hAnsi="Cambria Math"/>
              <w:color w:val="auto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color w:val="auto"/>
                </w:rPr>
              </m:ctrlPr>
            </m:fPr>
            <m:num>
              <m:r>
                <w:rPr>
                  <w:rFonts w:ascii="Cambria Math" w:hAnsi="Cambria Math"/>
                  <w:color w:val="auto"/>
                </w:rPr>
                <m:t>1</m:t>
              </m:r>
            </m:num>
            <m:den>
              <m:r>
                <w:rPr>
                  <w:rFonts w:ascii="Cambria Math" w:hAnsi="Cambria Math"/>
                  <w:color w:val="auto"/>
                </w:rPr>
                <m:t>2m+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color w:val="auto"/>
                </w:rPr>
              </m:ctrlPr>
            </m:naryPr>
            <m:sub>
              <m:r>
                <w:rPr>
                  <w:rFonts w:ascii="Cambria Math" w:hAnsi="Cambria Math"/>
                  <w:color w:val="auto"/>
                </w:rPr>
                <m:t>k=-m+n</m:t>
              </m:r>
            </m:sub>
            <m:sup>
              <m:r>
                <w:rPr>
                  <w:rFonts w:ascii="Cambria Math" w:hAnsi="Cambria Math"/>
                  <w:color w:val="auto"/>
                  <w:lang w:val="en-US"/>
                </w:rPr>
                <m:t>m+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=</m:t>
              </m:r>
            </m:e>
          </m:nary>
          <m:r>
            <w:rPr>
              <w:rFonts w:ascii="Cambria Math" w:hAnsi="Cambria Math"/>
              <w:color w:val="auto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color w:val="auto"/>
                </w:rPr>
              </m:ctrlPr>
            </m:fPr>
            <m:num>
              <m:r>
                <w:rPr>
                  <w:rFonts w:ascii="Cambria Math" w:hAnsi="Cambria Math"/>
                  <w:color w:val="auto"/>
                </w:rPr>
                <m:t>1</m:t>
              </m:r>
            </m:num>
            <m:den>
              <m:r>
                <w:rPr>
                  <w:rFonts w:ascii="Cambria Math" w:hAnsi="Cambria Math"/>
                  <w:color w:val="auto"/>
                </w:rPr>
                <m:t>2m+1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i/>
                  <w:color w:val="auto"/>
                </w:rPr>
              </m:ctrlPr>
            </m:sSubPr>
            <m:e>
              <m:r>
                <w:rPr>
                  <w:rFonts w:ascii="Cambria Math" w:hAnsi="Cambria Math"/>
                  <w:color w:val="auto"/>
                </w:rPr>
                <m:t>(s</m:t>
              </m:r>
            </m:e>
            <m:sub>
              <m:r>
                <w:rPr>
                  <w:rFonts w:ascii="Cambria Math" w:hAnsi="Cambria Math"/>
                  <w:color w:val="auto"/>
                </w:rPr>
                <m:t>-m+n</m:t>
              </m:r>
            </m:sub>
          </m:sSub>
          <m:r>
            <w:rPr>
              <w:rFonts w:ascii="Cambria Math" w:hAnsi="Cambria Math"/>
              <w:color w:val="auto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color w:val="auto"/>
                </w:rPr>
              </m:ctrlPr>
            </m:sSubPr>
            <m:e>
              <m:r>
                <w:rPr>
                  <w:rFonts w:ascii="Cambria Math" w:hAnsi="Cambria Math"/>
                  <w:color w:val="auto"/>
                </w:rPr>
                <m:t>s</m:t>
              </m:r>
            </m:e>
            <m:sub>
              <m:r>
                <w:rPr>
                  <w:rFonts w:ascii="Cambria Math" w:hAnsi="Cambria Math"/>
                  <w:color w:val="auto"/>
                </w:rPr>
                <m:t>-m+1+n</m:t>
              </m:r>
            </m:sub>
          </m:sSub>
          <m:r>
            <w:rPr>
              <w:rFonts w:ascii="Cambria Math" w:hAnsi="Cambria Math"/>
              <w:color w:val="auto"/>
            </w:rPr>
            <m:t>+…+</m:t>
          </m:r>
          <m:sSub>
            <m:sSubPr>
              <m:ctrlPr>
                <w:rPr>
                  <w:rFonts w:ascii="Cambria Math" w:hAnsi="Cambria Math"/>
                  <w:bCs/>
                  <w:i/>
                  <w:color w:val="auto"/>
                </w:rPr>
              </m:ctrlPr>
            </m:sSubPr>
            <m:e>
              <m:r>
                <w:rPr>
                  <w:rFonts w:ascii="Cambria Math" w:hAnsi="Cambria Math"/>
                  <w:color w:val="auto"/>
                </w:rPr>
                <m:t>s</m:t>
              </m:r>
            </m:e>
            <m:sub>
              <m:r>
                <w:rPr>
                  <w:rFonts w:ascii="Cambria Math" w:hAnsi="Cambria Math"/>
                  <w:color w:val="auto"/>
                </w:rPr>
                <m:t>m-1+n</m:t>
              </m:r>
            </m:sub>
          </m:sSub>
          <m:r>
            <w:rPr>
              <w:rFonts w:ascii="Cambria Math" w:hAnsi="Cambria Math"/>
              <w:color w:val="auto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color w:val="auto"/>
                </w:rPr>
              </m:ctrlPr>
            </m:sSubPr>
            <m:e>
              <m:r>
                <w:rPr>
                  <w:rFonts w:ascii="Cambria Math" w:hAnsi="Cambria Math"/>
                  <w:color w:val="auto"/>
                </w:rPr>
                <m:t>s</m:t>
              </m:r>
            </m:e>
            <m:sub>
              <m:r>
                <w:rPr>
                  <w:rFonts w:ascii="Cambria Math" w:hAnsi="Cambria Math"/>
                  <w:color w:val="auto"/>
                </w:rPr>
                <m:t>m+n</m:t>
              </m:r>
            </m:sub>
          </m:sSub>
          <m:r>
            <w:rPr>
              <w:rFonts w:ascii="Cambria Math" w:hAnsi="Cambria Math"/>
              <w:color w:val="auto"/>
            </w:rPr>
            <m:t>)</m:t>
          </m:r>
        </m:oMath>
      </m:oMathPara>
    </w:p>
    <w:p w14:paraId="2923F26E" w14:textId="77777777" w:rsidR="00B26712" w:rsidRPr="00A03742" w:rsidRDefault="00677F06" w:rsidP="00B26712">
      <w:pPr>
        <w:spacing w:line="360" w:lineRule="auto"/>
        <w:jc w:val="both"/>
        <w:rPr>
          <w:rFonts w:eastAsiaTheme="minorEastAsia"/>
          <w:bCs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iωn</m:t>
              </m:r>
            </m:sup>
          </m:sSup>
        </m:oMath>
      </m:oMathPara>
    </w:p>
    <w:p w14:paraId="63181E01" w14:textId="125E6EAE" w:rsidR="00B26712" w:rsidRPr="00A03742" w:rsidRDefault="00677F06" w:rsidP="00B26712">
      <w:pPr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m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m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-m+1)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…+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m-1)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)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n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niω</m:t>
              </m:r>
            </m:sup>
          </m:sSup>
        </m:oMath>
      </m:oMathPara>
    </w:p>
    <w:p w14:paraId="2F440779" w14:textId="432533CC" w:rsidR="00B26712" w:rsidRPr="003E5FA3" w:rsidRDefault="00B26712" w:rsidP="00B26712">
      <w:pPr>
        <w:spacing w:line="360" w:lineRule="auto"/>
        <w:jc w:val="both"/>
        <w:rPr>
          <w:rFonts w:eastAsiaTheme="minorEastAsia"/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m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r>
            <w:rPr>
              <w:rFonts w:ascii="Cambria Math" w:eastAsiaTheme="minorEastAsia" w:hAnsi="Cambria Math"/>
              <w:sz w:val="28"/>
              <w:szCs w:val="28"/>
            </w:rPr>
            <m:t>1+2</m:t>
          </m:r>
          <m:func>
            <m:func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ω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8"/>
              <w:szCs w:val="28"/>
            </w:rPr>
            <m:t>+2</m:t>
          </m:r>
          <m:func>
            <m:func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ω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8"/>
              <w:szCs w:val="28"/>
            </w:rPr>
            <m:t>+…+2</m:t>
          </m:r>
          <m:func>
            <m:func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(mω)</m:t>
              </m:r>
            </m:e>
          </m:func>
          <m:r>
            <w:rPr>
              <w:rFonts w:ascii="Cambria Math" w:eastAsiaTheme="minorEastAsia" w:hAnsi="Cambria Math"/>
              <w:sz w:val="28"/>
              <w:szCs w:val="28"/>
            </w:rPr>
            <m:t>)</m:t>
          </m:r>
        </m:oMath>
      </m:oMathPara>
    </w:p>
    <w:p w14:paraId="5FDF7124" w14:textId="77777777" w:rsidR="00B26712" w:rsidRPr="00A03742" w:rsidRDefault="00B26712" w:rsidP="00B2671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m+1)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2m+1)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den>
          </m:f>
        </m:oMath>
      </m:oMathPara>
    </w:p>
    <w:p w14:paraId="1A045729" w14:textId="73398270" w:rsidR="00B26712" w:rsidRPr="00D42954" w:rsidRDefault="00B26712" w:rsidP="00B26712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π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̃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(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004DF03D" w14:textId="77777777" w:rsidR="00D42954" w:rsidRPr="00A03742" w:rsidRDefault="00D42954" w:rsidP="00B26712">
      <w:pPr>
        <w:spacing w:line="360" w:lineRule="auto"/>
        <w:jc w:val="both"/>
        <w:rPr>
          <w:sz w:val="28"/>
          <w:szCs w:val="28"/>
        </w:rPr>
      </w:pPr>
    </w:p>
    <w:p w14:paraId="339074A5" w14:textId="77777777" w:rsidR="00B26712" w:rsidRPr="00D42954" w:rsidRDefault="00B26712" w:rsidP="00B26712">
      <w:pPr>
        <w:pStyle w:val="MTDisplayEquation"/>
        <w:rPr>
          <w:color w:val="auto"/>
        </w:rPr>
      </w:pPr>
      <w:r w:rsidRPr="00D42954">
        <w:rPr>
          <w:color w:val="auto"/>
        </w:rPr>
        <w:t>Формула для передаточной функции нерекурсивного фильтра, соответствующего сглаживанию прямой линией по 3 точкам:</w:t>
      </w:r>
    </w:p>
    <w:p w14:paraId="47D7B2FC" w14:textId="2864FEAF" w:rsidR="00B26712" w:rsidRPr="00D42954" w:rsidRDefault="00677F06" w:rsidP="00B2671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3πf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 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πf)</m:t>
                  </m:r>
                </m:e>
              </m:func>
            </m:den>
          </m:f>
        </m:oMath>
      </m:oMathPara>
    </w:p>
    <w:p w14:paraId="04DBE6DC" w14:textId="77777777" w:rsidR="00D42954" w:rsidRDefault="00D42954" w:rsidP="00B26712">
      <w:pPr>
        <w:pStyle w:val="MTDisplayEquation"/>
        <w:rPr>
          <w:color w:val="auto"/>
        </w:rPr>
      </w:pPr>
    </w:p>
    <w:p w14:paraId="38FA4D9B" w14:textId="4905F6DA" w:rsidR="00B26712" w:rsidRPr="00D42954" w:rsidRDefault="00B26712" w:rsidP="00B26712">
      <w:pPr>
        <w:pStyle w:val="MTDisplayEquation"/>
        <w:rPr>
          <w:color w:val="auto"/>
        </w:rPr>
      </w:pPr>
      <w:r w:rsidRPr="00D42954">
        <w:rPr>
          <w:color w:val="auto"/>
        </w:rPr>
        <w:lastRenderedPageBreak/>
        <w:t>Формула для передаточной функции нерекурсивного фильтра, соответствующего сглаживанию прямой линией по 5 точкам:</w:t>
      </w:r>
    </w:p>
    <w:p w14:paraId="758007E6" w14:textId="24AAD73E" w:rsidR="00B26712" w:rsidRPr="00D42954" w:rsidRDefault="00677F06" w:rsidP="00B2671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5πf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 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πf)</m:t>
                  </m:r>
                </m:e>
              </m:func>
            </m:den>
          </m:f>
        </m:oMath>
      </m:oMathPara>
    </w:p>
    <w:p w14:paraId="49102F41" w14:textId="77777777" w:rsidR="00D42954" w:rsidRPr="00D42954" w:rsidRDefault="00D42954" w:rsidP="00B26712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14:paraId="4BBC0587" w14:textId="77777777" w:rsidR="00B26712" w:rsidRPr="00D42954" w:rsidRDefault="00B26712" w:rsidP="00B26712">
      <w:pPr>
        <w:pStyle w:val="MTDisplayEquation"/>
        <w:rPr>
          <w:color w:val="auto"/>
        </w:rPr>
      </w:pPr>
      <w:r w:rsidRPr="00D42954">
        <w:rPr>
          <w:color w:val="auto"/>
        </w:rPr>
        <w:t>Формула для передаточной функции нерекурсивного фильтра, соответствующего сглаживанию прямой линией по 7 точкам:</w:t>
      </w:r>
    </w:p>
    <w:p w14:paraId="072CF95E" w14:textId="6528D891" w:rsidR="00B26712" w:rsidRPr="00D42954" w:rsidRDefault="00677F06" w:rsidP="00B2671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7πf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 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πf)</m:t>
                  </m:r>
                </m:e>
              </m:func>
            </m:den>
          </m:f>
        </m:oMath>
      </m:oMathPara>
    </w:p>
    <w:p w14:paraId="6B091761" w14:textId="77777777" w:rsidR="00D42954" w:rsidRPr="00D42954" w:rsidRDefault="00D42954" w:rsidP="00B26712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14:paraId="63673F26" w14:textId="77777777" w:rsidR="00B26712" w:rsidRPr="00D42954" w:rsidRDefault="00B26712" w:rsidP="00B26712">
      <w:pPr>
        <w:pStyle w:val="MTDisplayEquation"/>
        <w:rPr>
          <w:color w:val="auto"/>
        </w:rPr>
      </w:pPr>
      <w:r w:rsidRPr="00D42954">
        <w:rPr>
          <w:color w:val="auto"/>
        </w:rPr>
        <w:t>Формула для передаточной функции нерекурсивного фильтра, соответствующего сглаживанию прямой линией по 9 точкам:</w:t>
      </w:r>
    </w:p>
    <w:p w14:paraId="0AEE70E5" w14:textId="256AC566" w:rsidR="00B26712" w:rsidRPr="00D42954" w:rsidRDefault="00677F06" w:rsidP="00B26712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9πf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9 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πf)</m:t>
                  </m:r>
                </m:e>
              </m:func>
            </m:den>
          </m:f>
        </m:oMath>
      </m:oMathPara>
    </w:p>
    <w:p w14:paraId="0C239B05" w14:textId="77777777" w:rsidR="00D42954" w:rsidRPr="003E5FA3" w:rsidRDefault="00D42954" w:rsidP="00B26712">
      <w:pPr>
        <w:spacing w:line="360" w:lineRule="auto"/>
        <w:jc w:val="center"/>
        <w:rPr>
          <w:rFonts w:eastAsiaTheme="minorEastAsia"/>
          <w:sz w:val="28"/>
          <w:szCs w:val="28"/>
        </w:rPr>
      </w:pPr>
    </w:p>
    <w:p w14:paraId="786DBDBB" w14:textId="4A17228A" w:rsidR="00B26712" w:rsidRDefault="00B26712" w:rsidP="00B26712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3E5FA3">
        <w:rPr>
          <w:bCs/>
          <w:sz w:val="28"/>
          <w:szCs w:val="28"/>
        </w:rPr>
        <w:t>Графики для передаточных функций</w:t>
      </w:r>
      <w:r w:rsidR="002853A5">
        <w:rPr>
          <w:bCs/>
          <w:sz w:val="28"/>
          <w:szCs w:val="28"/>
        </w:rPr>
        <w:t xml:space="preserve"> нерекурсивного фильтра</w:t>
      </w:r>
      <w:r w:rsidRPr="003E5FA3">
        <w:rPr>
          <w:bCs/>
          <w:sz w:val="28"/>
          <w:szCs w:val="28"/>
        </w:rPr>
        <w:t xml:space="preserve"> на </w:t>
      </w:r>
      <w:r w:rsidRPr="00CF32AF">
        <w:rPr>
          <w:bCs/>
          <w:sz w:val="28"/>
          <w:szCs w:val="28"/>
        </w:rPr>
        <w:t xml:space="preserve">интервале </w:t>
      </w:r>
      <m:oMath>
        <m:r>
          <w:rPr>
            <w:rFonts w:ascii="Cambria Math" w:hAnsi="Cambria Math"/>
            <w:sz w:val="28"/>
            <w:szCs w:val="28"/>
          </w:rPr>
          <m:t>f∈[0;1]</m:t>
        </m:r>
      </m:oMath>
      <w:r w:rsidRPr="00CF32AF">
        <w:rPr>
          <w:bCs/>
          <w:sz w:val="28"/>
          <w:szCs w:val="28"/>
        </w:rPr>
        <w:t xml:space="preserve"> представлены рис. 1.</w:t>
      </w:r>
    </w:p>
    <w:p w14:paraId="2514A625" w14:textId="2749B2E6" w:rsidR="00B26712" w:rsidRPr="002853A5" w:rsidRDefault="00CF32AF" w:rsidP="00B26712">
      <w:pPr>
        <w:spacing w:line="360" w:lineRule="auto"/>
        <w:jc w:val="center"/>
        <w:rPr>
          <w:bCs/>
          <w:color w:val="FF0000"/>
          <w:sz w:val="28"/>
          <w:szCs w:val="28"/>
        </w:rPr>
      </w:pPr>
      <w:r>
        <w:rPr>
          <w:noProof/>
        </w:rPr>
        <w:drawing>
          <wp:inline distT="0" distB="0" distL="0" distR="0" wp14:anchorId="0E69606D" wp14:editId="3562394D">
            <wp:extent cx="6120130" cy="307530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7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6B2FC" w14:textId="5E9E3189" w:rsidR="00B26712" w:rsidRPr="00C131F2" w:rsidRDefault="00B26712" w:rsidP="00B26712">
      <w:pPr>
        <w:spacing w:line="360" w:lineRule="auto"/>
        <w:jc w:val="center"/>
        <w:rPr>
          <w:bCs/>
          <w:i/>
          <w:sz w:val="28"/>
          <w:szCs w:val="28"/>
        </w:rPr>
      </w:pPr>
      <w:r w:rsidRPr="00C131F2">
        <w:rPr>
          <w:bCs/>
          <w:i/>
          <w:sz w:val="28"/>
          <w:szCs w:val="28"/>
        </w:rPr>
        <w:t xml:space="preserve">Рисунок 1 – </w:t>
      </w:r>
      <w:r w:rsidR="00CF32AF" w:rsidRPr="00C131F2">
        <w:rPr>
          <w:rFonts w:eastAsiaTheme="minorEastAsia"/>
          <w:i/>
          <w:sz w:val="28"/>
          <w:szCs w:val="28"/>
        </w:rPr>
        <w:t>Передаточные функции нерекурсивного фильтра</w:t>
      </w:r>
      <w:r w:rsidR="00C131F2" w:rsidRPr="00C131F2">
        <w:rPr>
          <w:bCs/>
          <w:i/>
          <w:sz w:val="28"/>
          <w:szCs w:val="28"/>
        </w:rPr>
        <w:t xml:space="preserve">, </w:t>
      </w:r>
      <w:r w:rsidR="00C131F2" w:rsidRPr="00C131F2">
        <w:rPr>
          <w:i/>
          <w:sz w:val="28"/>
          <w:szCs w:val="28"/>
        </w:rPr>
        <w:t>соответствующего сглаживанию прямой линией</w:t>
      </w:r>
      <w:r w:rsidR="00C131F2">
        <w:rPr>
          <w:i/>
          <w:sz w:val="28"/>
          <w:szCs w:val="28"/>
        </w:rPr>
        <w:t xml:space="preserve"> по 3, 5, 7 и 9 точкам</w:t>
      </w:r>
      <w:r w:rsidR="00C131F2" w:rsidRPr="00C131F2">
        <w:rPr>
          <w:i/>
          <w:sz w:val="28"/>
          <w:szCs w:val="28"/>
        </w:rPr>
        <w:t>.</w:t>
      </w:r>
    </w:p>
    <w:p w14:paraId="2DBEBABE" w14:textId="77777777" w:rsidR="00CF32AF" w:rsidRDefault="00CF32AF" w:rsidP="00B26712">
      <w:pPr>
        <w:spacing w:line="360" w:lineRule="auto"/>
        <w:ind w:firstLine="720"/>
        <w:jc w:val="both"/>
        <w:rPr>
          <w:sz w:val="28"/>
          <w:szCs w:val="28"/>
        </w:rPr>
      </w:pPr>
    </w:p>
    <w:p w14:paraId="617D2358" w14:textId="7708F57D" w:rsidR="00B26712" w:rsidRPr="003E5FA3" w:rsidRDefault="002853A5" w:rsidP="00B26712">
      <w:pPr>
        <w:spacing w:line="360" w:lineRule="auto"/>
        <w:ind w:firstLine="720"/>
        <w:jc w:val="both"/>
        <w:rPr>
          <w:rFonts w:eastAsiaTheme="minorEastAsia"/>
          <w:bCs/>
          <w:iCs/>
          <w:sz w:val="28"/>
          <w:szCs w:val="28"/>
        </w:rPr>
      </w:pPr>
      <w:r>
        <w:rPr>
          <w:sz w:val="28"/>
          <w:szCs w:val="28"/>
        </w:rPr>
        <w:lastRenderedPageBreak/>
        <w:t>Из графика видно</w:t>
      </w:r>
      <w:r w:rsidR="00B26712" w:rsidRPr="00DF4350">
        <w:rPr>
          <w:sz w:val="28"/>
          <w:szCs w:val="28"/>
        </w:rPr>
        <w:t>,</w:t>
      </w:r>
      <w:r>
        <w:rPr>
          <w:sz w:val="28"/>
          <w:szCs w:val="28"/>
        </w:rPr>
        <w:t xml:space="preserve"> что</w:t>
      </w:r>
      <w:r w:rsidR="00B26712" w:rsidRPr="00DF4350">
        <w:rPr>
          <w:sz w:val="28"/>
          <w:szCs w:val="28"/>
        </w:rPr>
        <w:t xml:space="preserve"> за один период каждая из передаточных функций имеет ровно столько экстремумов, с</w:t>
      </w:r>
      <w:r>
        <w:rPr>
          <w:sz w:val="28"/>
          <w:szCs w:val="28"/>
        </w:rPr>
        <w:t>к</w:t>
      </w:r>
      <w:r w:rsidR="00B26712" w:rsidRPr="00DF4350">
        <w:rPr>
          <w:sz w:val="28"/>
          <w:szCs w:val="28"/>
        </w:rPr>
        <w:t>олько был</w:t>
      </w:r>
      <w:r>
        <w:rPr>
          <w:sz w:val="28"/>
          <w:szCs w:val="28"/>
        </w:rPr>
        <w:t>о</w:t>
      </w:r>
      <w:r w:rsidR="00B26712" w:rsidRPr="00DF4350">
        <w:rPr>
          <w:sz w:val="28"/>
          <w:szCs w:val="28"/>
        </w:rPr>
        <w:t xml:space="preserve"> использовано точек для ее построения</w:t>
      </w:r>
      <w:r>
        <w:rPr>
          <w:sz w:val="28"/>
          <w:szCs w:val="28"/>
        </w:rPr>
        <w:t>. С</w:t>
      </w:r>
      <w:r w:rsidR="00B26712" w:rsidRPr="00DF4350">
        <w:rPr>
          <w:sz w:val="28"/>
          <w:szCs w:val="28"/>
        </w:rPr>
        <w:t>ледовательно, чем больше экстремумов</w:t>
      </w:r>
      <w:r>
        <w:rPr>
          <w:sz w:val="28"/>
          <w:szCs w:val="28"/>
        </w:rPr>
        <w:t xml:space="preserve"> имеется</w:t>
      </w:r>
      <w:r w:rsidR="00B26712" w:rsidRPr="00DF4350">
        <w:rPr>
          <w:sz w:val="28"/>
          <w:szCs w:val="28"/>
        </w:rPr>
        <w:t>, тем больше колебаний</w:t>
      </w:r>
      <w:r>
        <w:rPr>
          <w:sz w:val="28"/>
          <w:szCs w:val="28"/>
        </w:rPr>
        <w:t xml:space="preserve"> получится</w:t>
      </w:r>
      <w:r w:rsidR="00B26712" w:rsidRPr="00DF4350">
        <w:rPr>
          <w:sz w:val="28"/>
          <w:szCs w:val="28"/>
        </w:rPr>
        <w:t>. К тому же порядок гладкости увеличивается с увеличением количества точек для построения функции.</w:t>
      </w:r>
    </w:p>
    <w:p w14:paraId="59A08206" w14:textId="00813517" w:rsidR="00B26712" w:rsidRDefault="00B26712">
      <w:pPr>
        <w:spacing w:line="360" w:lineRule="auto"/>
        <w:ind w:firstLine="709"/>
        <w:jc w:val="both"/>
        <w:rPr>
          <w:sz w:val="28"/>
          <w:szCs w:val="28"/>
        </w:rPr>
      </w:pPr>
    </w:p>
    <w:p w14:paraId="3E3A6A0E" w14:textId="0305B564" w:rsidR="002853A5" w:rsidRDefault="002853A5" w:rsidP="002853A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A3307C" w:rsidRPr="00A3307C">
        <w:rPr>
          <w:sz w:val="28"/>
          <w:szCs w:val="28"/>
        </w:rPr>
        <w:t xml:space="preserve">Вывести формулы для передаточной функции нерекурсивного фильтра, соответствующего сглаживанию полиномом второй степени по 7, 9, 11 и 13 точкам. Построить графики </w:t>
      </w:r>
      <w:r w:rsidR="00A3307C" w:rsidRPr="00B26712">
        <w:rPr>
          <w:position w:val="-12"/>
          <w:sz w:val="28"/>
          <w:szCs w:val="28"/>
        </w:rPr>
        <w:object w:dxaOrig="720" w:dyaOrig="420" w14:anchorId="215BF622">
          <v:shape id="_x0000_i1027" type="#_x0000_t75" style="width:36pt;height:21pt" o:ole="">
            <v:imagedata r:id="rId8" o:title=""/>
          </v:shape>
          <o:OLEObject Type="Embed" ProgID="Equation.DSMT4" ShapeID="_x0000_i1027" DrawAspect="Content" ObjectID="_1728159467" r:id="rId12"/>
        </w:object>
      </w:r>
      <w:r w:rsidR="00A3307C" w:rsidRPr="00B26712">
        <w:rPr>
          <w:sz w:val="28"/>
          <w:szCs w:val="28"/>
        </w:rPr>
        <w:t>.</w:t>
      </w:r>
      <w:r w:rsidR="00A3307C">
        <w:rPr>
          <w:sz w:val="28"/>
          <w:szCs w:val="28"/>
        </w:rPr>
        <w:t xml:space="preserve"> </w:t>
      </w:r>
      <w:r w:rsidR="00A3307C" w:rsidRPr="00A3307C">
        <w:rPr>
          <w:sz w:val="28"/>
          <w:szCs w:val="28"/>
        </w:rPr>
        <w:t>Проинтерпретировать частотные свойства передаточных функций для различного количества точек.</w:t>
      </w:r>
    </w:p>
    <w:p w14:paraId="0D0C66EB" w14:textId="2FD4F195" w:rsidR="00A3307C" w:rsidRDefault="00A3307C" w:rsidP="002853A5">
      <w:pPr>
        <w:spacing w:line="360" w:lineRule="auto"/>
        <w:ind w:firstLine="708"/>
        <w:jc w:val="both"/>
        <w:rPr>
          <w:sz w:val="28"/>
          <w:szCs w:val="28"/>
        </w:rPr>
      </w:pPr>
    </w:p>
    <w:p w14:paraId="353C9A50" w14:textId="065282B3" w:rsidR="00A3307C" w:rsidRDefault="00A3307C" w:rsidP="00A3307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едем формулы для </w:t>
      </w:r>
      <w:r w:rsidRPr="00B26712">
        <w:rPr>
          <w:sz w:val="28"/>
          <w:szCs w:val="28"/>
        </w:rPr>
        <w:t xml:space="preserve">передаточной функции нерекурсивного фильтра, соответствующего </w:t>
      </w:r>
      <w:r w:rsidR="002869AA" w:rsidRPr="00B26712">
        <w:rPr>
          <w:sz w:val="28"/>
          <w:szCs w:val="28"/>
        </w:rPr>
        <w:t xml:space="preserve">сглаживанию </w:t>
      </w:r>
      <w:r w:rsidR="002869AA" w:rsidRPr="00A3307C">
        <w:rPr>
          <w:sz w:val="28"/>
          <w:szCs w:val="28"/>
        </w:rPr>
        <w:t>полиномом</w:t>
      </w:r>
      <w:r w:rsidR="00C131F2" w:rsidRPr="00A3307C">
        <w:rPr>
          <w:sz w:val="28"/>
          <w:szCs w:val="28"/>
        </w:rPr>
        <w:t xml:space="preserve"> второй степени по</w:t>
      </w:r>
      <w:r w:rsidR="00C131F2">
        <w:rPr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m+1</m:t>
        </m:r>
      </m:oMath>
      <w:r w:rsidRPr="002853A5">
        <w:rPr>
          <w:sz w:val="28"/>
          <w:szCs w:val="28"/>
        </w:rPr>
        <w:t xml:space="preserve"> </w:t>
      </w:r>
      <w:r>
        <w:rPr>
          <w:sz w:val="28"/>
          <w:szCs w:val="28"/>
        </w:rPr>
        <w:t>точкам:</w:t>
      </w:r>
    </w:p>
    <w:p w14:paraId="1744B20B" w14:textId="388609E6" w:rsidR="00A3307C" w:rsidRPr="003E5FA3" w:rsidRDefault="00A3307C" w:rsidP="002853A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меем входной сигнал</w:t>
      </w:r>
      <w:r w:rsidRPr="003E5F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(t)</m:t>
        </m:r>
      </m:oMath>
      <w:r>
        <w:rPr>
          <w:rFonts w:eastAsiaTheme="minorEastAsia"/>
          <w:sz w:val="28"/>
          <w:szCs w:val="28"/>
        </w:rPr>
        <w:t xml:space="preserve"> и</w:t>
      </w:r>
      <w:r>
        <w:rPr>
          <w:sz w:val="28"/>
          <w:szCs w:val="28"/>
        </w:rPr>
        <w:t xml:space="preserve"> выходной сигнал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A+Bt+C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. </w:t>
      </w:r>
      <w:r>
        <w:rPr>
          <w:rFonts w:eastAsiaTheme="minorEastAsia"/>
          <w:bCs/>
          <w:sz w:val="28"/>
          <w:szCs w:val="28"/>
        </w:rPr>
        <w:t>Для</w:t>
      </w:r>
      <w:r w:rsidRPr="003E5FA3">
        <w:rPr>
          <w:rFonts w:eastAsiaTheme="minorEastAsia"/>
          <w:bCs/>
          <w:sz w:val="28"/>
          <w:szCs w:val="28"/>
        </w:rPr>
        <w:t xml:space="preserve"> осуществл</w:t>
      </w:r>
      <w:r>
        <w:rPr>
          <w:rFonts w:eastAsiaTheme="minorEastAsia"/>
          <w:bCs/>
          <w:sz w:val="28"/>
          <w:szCs w:val="28"/>
        </w:rPr>
        <w:t>ения</w:t>
      </w:r>
      <w:r w:rsidRPr="003E5FA3">
        <w:rPr>
          <w:rFonts w:eastAsiaTheme="minorEastAsia"/>
          <w:bCs/>
          <w:sz w:val="28"/>
          <w:szCs w:val="28"/>
        </w:rPr>
        <w:t xml:space="preserve"> приближени</w:t>
      </w:r>
      <w:r>
        <w:rPr>
          <w:rFonts w:eastAsiaTheme="minorEastAsia"/>
          <w:bCs/>
          <w:sz w:val="28"/>
          <w:szCs w:val="28"/>
        </w:rPr>
        <w:t>я (в смысле МНК</w:t>
      </w:r>
      <w:r w:rsidR="005C4501">
        <w:rPr>
          <w:rFonts w:eastAsiaTheme="minorEastAsia"/>
          <w:bCs/>
          <w:sz w:val="28"/>
          <w:szCs w:val="28"/>
        </w:rPr>
        <w:t>)</w:t>
      </w:r>
      <w:r w:rsidR="005C4501" w:rsidRPr="005C4501">
        <w:rPr>
          <w:sz w:val="28"/>
          <w:szCs w:val="28"/>
        </w:rPr>
        <w:t xml:space="preserve"> </w:t>
      </w:r>
      <w:r w:rsidR="005C4501" w:rsidRPr="00A3307C">
        <w:rPr>
          <w:sz w:val="28"/>
          <w:szCs w:val="28"/>
        </w:rPr>
        <w:t xml:space="preserve">полиномом второй степени </w:t>
      </w:r>
      <w:r w:rsidRPr="003E5FA3">
        <w:rPr>
          <w:rFonts w:eastAsiaTheme="minorEastAsia"/>
          <w:bCs/>
          <w:sz w:val="28"/>
          <w:szCs w:val="28"/>
        </w:rPr>
        <w:t xml:space="preserve">по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m+1</m:t>
        </m:r>
      </m:oMath>
      <w:r w:rsidRPr="003E5FA3">
        <w:rPr>
          <w:rFonts w:eastAsiaTheme="minorEastAsia"/>
          <w:sz w:val="28"/>
          <w:szCs w:val="28"/>
        </w:rPr>
        <w:t xml:space="preserve"> точкам</w:t>
      </w:r>
      <w:r>
        <w:rPr>
          <w:rFonts w:eastAsiaTheme="minorEastAsia"/>
          <w:bCs/>
          <w:sz w:val="28"/>
          <w:szCs w:val="28"/>
        </w:rPr>
        <w:t xml:space="preserve"> </w:t>
      </w:r>
      <w:r w:rsidRPr="003E5FA3">
        <w:rPr>
          <w:rFonts w:eastAsiaTheme="minorEastAsia"/>
          <w:bCs/>
          <w:sz w:val="28"/>
          <w:szCs w:val="28"/>
        </w:rPr>
        <w:t>необходимо минимизировать следующее выражение:</w:t>
      </w:r>
    </w:p>
    <w:p w14:paraId="08BBEA21" w14:textId="48759066" w:rsidR="00A3307C" w:rsidRPr="00A3307C" w:rsidRDefault="002853A5" w:rsidP="002853A5">
      <w:pPr>
        <w:spacing w:line="360" w:lineRule="auto"/>
        <w:ind w:firstLine="720"/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A,B,C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A-Bk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⟹min</m:t>
          </m:r>
        </m:oMath>
      </m:oMathPara>
    </w:p>
    <w:p w14:paraId="758DA206" w14:textId="6BD77BE3" w:rsidR="00A3307C" w:rsidRPr="002869AA" w:rsidRDefault="00A3307C" w:rsidP="00A3307C">
      <w:pPr>
        <w:spacing w:line="360" w:lineRule="auto"/>
        <w:ind w:firstLine="720"/>
        <w:jc w:val="both"/>
        <w:rPr>
          <w:rFonts w:eastAsiaTheme="minorEastAsia"/>
          <w:bCs/>
          <w:iCs/>
          <w:sz w:val="28"/>
          <w:szCs w:val="28"/>
        </w:rPr>
      </w:pPr>
      <w:r>
        <w:rPr>
          <w:rFonts w:eastAsiaTheme="minorEastAsia"/>
          <w:bCs/>
          <w:iCs/>
          <w:sz w:val="28"/>
          <w:szCs w:val="28"/>
        </w:rPr>
        <w:t>Неизвестными коэффициентами</w:t>
      </w:r>
      <w:r w:rsidRPr="003E5FA3">
        <w:rPr>
          <w:rFonts w:eastAsiaTheme="minorEastAsia"/>
          <w:bCs/>
          <w:iCs/>
          <w:sz w:val="28"/>
          <w:szCs w:val="28"/>
        </w:rPr>
        <w:t xml:space="preserve"> в этой задаче являются коэффициенты </w:t>
      </w: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</m:oMath>
      <w:r>
        <w:rPr>
          <w:rFonts w:eastAsiaTheme="minorEastAsia"/>
          <w:bCs/>
          <w:iCs/>
          <w:sz w:val="28"/>
          <w:szCs w:val="28"/>
        </w:rPr>
        <w:t>,</w:t>
      </w:r>
      <w:r w:rsidRPr="003E5FA3">
        <w:rPr>
          <w:rFonts w:eastAsiaTheme="minorEastAsia"/>
          <w:bCs/>
          <w:iCs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B</m:t>
        </m:r>
      </m:oMath>
      <w:r>
        <w:rPr>
          <w:rFonts w:eastAsiaTheme="minorEastAsia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C</m:t>
        </m:r>
      </m:oMath>
      <w:r>
        <w:rPr>
          <w:rFonts w:eastAsiaTheme="minorEastAsia"/>
          <w:sz w:val="28"/>
          <w:szCs w:val="28"/>
        </w:rPr>
        <w:t>.</w:t>
      </w:r>
      <w:r>
        <w:rPr>
          <w:rFonts w:eastAsiaTheme="minorEastAsia"/>
          <w:bCs/>
          <w:iCs/>
          <w:sz w:val="28"/>
          <w:szCs w:val="28"/>
        </w:rPr>
        <w:t xml:space="preserve"> Для нахождения коэффициентов п</w:t>
      </w:r>
      <w:r w:rsidRPr="003E5FA3">
        <w:rPr>
          <w:rFonts w:eastAsiaTheme="minorEastAsia"/>
          <w:bCs/>
          <w:iCs/>
          <w:sz w:val="28"/>
          <w:szCs w:val="28"/>
        </w:rPr>
        <w:t>родифференцируем и приравняем к нул</w:t>
      </w:r>
      <w:r>
        <w:rPr>
          <w:rFonts w:eastAsiaTheme="minorEastAsia"/>
          <w:bCs/>
          <w:iCs/>
          <w:sz w:val="28"/>
          <w:szCs w:val="28"/>
        </w:rPr>
        <w:t>ю частные производные</w:t>
      </w:r>
      <w:r w:rsidR="002869AA">
        <w:rPr>
          <w:rFonts w:eastAsiaTheme="minorEastAsia"/>
          <w:bCs/>
          <w:iCs/>
          <w:sz w:val="28"/>
          <w:szCs w:val="28"/>
        </w:rPr>
        <w:t xml:space="preserve"> по </w:t>
      </w:r>
      <w:r w:rsidR="002869AA" w:rsidRPr="002869AA">
        <w:rPr>
          <w:rFonts w:eastAsiaTheme="minorEastAsia"/>
          <w:bCs/>
          <w:i/>
          <w:sz w:val="28"/>
          <w:szCs w:val="28"/>
          <w:lang w:val="en-US"/>
        </w:rPr>
        <w:t>A</w:t>
      </w:r>
      <w:r w:rsidR="002869AA" w:rsidRPr="002869AA">
        <w:rPr>
          <w:rFonts w:eastAsiaTheme="minorEastAsia"/>
          <w:bCs/>
          <w:iCs/>
          <w:sz w:val="28"/>
          <w:szCs w:val="28"/>
        </w:rPr>
        <w:t xml:space="preserve"> </w:t>
      </w:r>
      <w:r w:rsidR="002869AA">
        <w:rPr>
          <w:rFonts w:eastAsiaTheme="minorEastAsia"/>
          <w:bCs/>
          <w:iCs/>
          <w:sz w:val="28"/>
          <w:szCs w:val="28"/>
        </w:rPr>
        <w:t xml:space="preserve">и </w:t>
      </w:r>
      <w:r w:rsidR="002869AA" w:rsidRPr="002869AA">
        <w:rPr>
          <w:rFonts w:eastAsiaTheme="minorEastAsia"/>
          <w:bCs/>
          <w:i/>
          <w:sz w:val="28"/>
          <w:szCs w:val="28"/>
          <w:lang w:val="en-US"/>
        </w:rPr>
        <w:t>C</w:t>
      </w:r>
      <w:r w:rsidRPr="003E5FA3">
        <w:rPr>
          <w:rFonts w:eastAsiaTheme="minorEastAsia"/>
          <w:bCs/>
          <w:iCs/>
          <w:sz w:val="28"/>
          <w:szCs w:val="28"/>
        </w:rPr>
        <w:t>:</w:t>
      </w:r>
    </w:p>
    <w:p w14:paraId="24E60BFC" w14:textId="77777777" w:rsidR="002853A5" w:rsidRPr="00670E84" w:rsidRDefault="00677F06" w:rsidP="002853A5">
      <w:pPr>
        <w:spacing w:line="360" w:lineRule="auto"/>
        <w:ind w:firstLine="720"/>
        <w:jc w:val="both"/>
        <w:rPr>
          <w:rFonts w:eastAsiaTheme="minorEastAsia"/>
          <w:bCs/>
          <w:iCs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δF(A,B,C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δA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δF(A,B,C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δC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A-Bk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)</m:t>
                      </m:r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A-B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C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)</m:t>
                      </m:r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</m:eqArr>
              <m:r>
                <w:rPr>
                  <w:rFonts w:ascii="Cambria Math" w:eastAsiaTheme="minorEastAsia" w:hAnsi="Cambria Math"/>
                  <w:sz w:val="28"/>
                  <w:szCs w:val="28"/>
                </w:rPr>
                <m:t>⇔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Bk</m:t>
                      </m:r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B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14:paraId="28668769" w14:textId="57A65065" w:rsidR="002853A5" w:rsidRPr="003E5FA3" w:rsidRDefault="00A3307C" w:rsidP="00A37885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  <w:r>
        <w:rPr>
          <w:rFonts w:eastAsiaTheme="minorEastAsia"/>
          <w:bCs/>
          <w:iCs/>
          <w:sz w:val="28"/>
          <w:szCs w:val="28"/>
        </w:rPr>
        <w:lastRenderedPageBreak/>
        <w:t>Отсюда получаем</w:t>
      </w:r>
      <w:r w:rsidR="002853A5" w:rsidRPr="003E5FA3">
        <w:rPr>
          <w:rFonts w:eastAsiaTheme="minorEastAsia"/>
          <w:bCs/>
          <w:iCs/>
          <w:sz w:val="28"/>
          <w:szCs w:val="28"/>
        </w:rPr>
        <w:t>:</w:t>
      </w:r>
    </w:p>
    <w:p w14:paraId="0065835B" w14:textId="77777777" w:rsidR="002853A5" w:rsidRPr="00670E84" w:rsidRDefault="00677F06" w:rsidP="00A37885">
      <w:pPr>
        <w:spacing w:line="360" w:lineRule="auto"/>
        <w:ind w:firstLine="708"/>
        <w:jc w:val="both"/>
        <w:rPr>
          <w:rFonts w:eastAsiaTheme="minorEastAsia"/>
          <w:bCs/>
          <w:iCs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m+1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(m+1)(2m+1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C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(m+1)(2m+1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(m+1)(2m+1)(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3m-1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5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C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68697748" w14:textId="77777777" w:rsidR="00A3307C" w:rsidRDefault="00A3307C" w:rsidP="00A37885">
      <w:pPr>
        <w:pStyle w:val="MTDisplayEquation"/>
        <w:ind w:left="709" w:firstLine="0"/>
      </w:pPr>
    </w:p>
    <w:p w14:paraId="516CD85E" w14:textId="22671A52" w:rsidR="002853A5" w:rsidRPr="00A3307C" w:rsidRDefault="002853A5" w:rsidP="00A37885">
      <w:pPr>
        <w:pStyle w:val="MTDisplayEquation"/>
        <w:ind w:left="709" w:firstLine="0"/>
        <w:rPr>
          <w:color w:val="auto"/>
        </w:rPr>
      </w:pPr>
      <w:r w:rsidRPr="00A3307C">
        <w:rPr>
          <w:color w:val="auto"/>
        </w:rPr>
        <w:t xml:space="preserve">Подставим </w:t>
      </w:r>
      <m:oMath>
        <m:f>
          <m:fPr>
            <m:ctrlPr>
              <w:rPr>
                <w:rFonts w:ascii="Cambria Math" w:hAnsi="Cambria Math"/>
                <w:bCs/>
                <w:i/>
                <w:iCs/>
                <w:color w:val="auto"/>
              </w:rPr>
            </m:ctrlPr>
          </m:fPr>
          <m:num>
            <m:r>
              <w:rPr>
                <w:rFonts w:ascii="Cambria Math" w:hAnsi="Cambria Math"/>
                <w:color w:val="auto"/>
              </w:rPr>
              <m:t>m(m+1)(2m+1)</m:t>
            </m:r>
          </m:num>
          <m:den>
            <m:r>
              <w:rPr>
                <w:rFonts w:ascii="Cambria Math" w:hAnsi="Cambria Math"/>
                <w:color w:val="auto"/>
              </w:rPr>
              <m:t>3</m:t>
            </m:r>
          </m:den>
        </m:f>
        <m:r>
          <w:rPr>
            <w:rFonts w:ascii="Cambria Math" w:hAnsi="Cambria Math"/>
            <w:color w:val="auto"/>
          </w:rPr>
          <m:t>C</m:t>
        </m:r>
      </m:oMath>
      <w:r w:rsidRPr="00A3307C">
        <w:rPr>
          <w:color w:val="auto"/>
        </w:rPr>
        <w:t xml:space="preserve"> во второе уравнение:</w:t>
      </w:r>
    </w:p>
    <w:p w14:paraId="60EC3150" w14:textId="77777777" w:rsidR="005C377A" w:rsidRPr="005C377A" w:rsidRDefault="00677F06" w:rsidP="005C377A">
      <w:pPr>
        <w:pStyle w:val="MTDisplayEquation"/>
        <w:ind w:left="426" w:firstLine="0"/>
        <w:rPr>
          <w:color w:val="auto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color w:val="auto"/>
                </w:rPr>
              </m:ctrlPr>
            </m:fPr>
            <m:num>
              <m:r>
                <w:rPr>
                  <w:rFonts w:ascii="Cambria Math" w:hAnsi="Cambria Math"/>
                  <w:color w:val="auto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auto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auto"/>
                    </w:rPr>
                    <m:t>m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auto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auto"/>
                    </w:rPr>
                    <m:t>2m+1</m:t>
                  </m:r>
                </m:e>
              </m:d>
            </m:num>
            <m:den>
              <m:r>
                <w:rPr>
                  <w:rFonts w:ascii="Cambria Math" w:hAnsi="Cambria Math"/>
                  <w:color w:val="auto"/>
                </w:rPr>
                <m:t>3</m:t>
              </m:r>
            </m:den>
          </m:f>
          <m:r>
            <w:rPr>
              <w:rFonts w:ascii="Cambria Math" w:hAnsi="Cambria Math"/>
              <w:color w:val="auto"/>
            </w:rPr>
            <m:t>A+</m:t>
          </m:r>
          <m:f>
            <m:fPr>
              <m:ctrlPr>
                <w:rPr>
                  <w:rFonts w:ascii="Cambria Math" w:hAnsi="Cambria Math"/>
                  <w:i/>
                  <w:color w:val="auto"/>
                </w:rPr>
              </m:ctrlPr>
            </m:fPr>
            <m:num>
              <m:r>
                <w:rPr>
                  <w:rFonts w:ascii="Cambria Math" w:hAnsi="Cambria Math"/>
                  <w:color w:val="auto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auto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auto"/>
                </w:rPr>
                <m:t>+3m-1</m:t>
              </m:r>
            </m:num>
            <m:den>
              <m:r>
                <w:rPr>
                  <w:rFonts w:ascii="Cambria Math" w:hAnsi="Cambria Math"/>
                  <w:color w:val="auto"/>
                </w:rPr>
                <m:t>5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auto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auto"/>
                    </w:rPr>
                    <m:t>k=-m</m:t>
                  </m:r>
                </m:sub>
                <m:sup>
                  <m:r>
                    <w:rPr>
                      <w:rFonts w:ascii="Cambria Math" w:hAnsi="Cambria Math"/>
                      <w:color w:val="auto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auto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auto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auto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auto"/>
                    </w:rPr>
                    <m:t>2m+1</m:t>
                  </m:r>
                </m:e>
              </m:d>
              <m:r>
                <w:rPr>
                  <w:rFonts w:ascii="Cambria Math" w:hAnsi="Cambria Math"/>
                  <w:color w:val="auto"/>
                </w:rPr>
                <m:t>A</m:t>
              </m:r>
            </m:e>
          </m:d>
          <m:r>
            <w:rPr>
              <w:rFonts w:ascii="Cambria Math" w:hAnsi="Cambria Math"/>
              <w:color w:val="auto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color w:val="auto"/>
                </w:rPr>
              </m:ctrlPr>
            </m:naryPr>
            <m:sub>
              <m:r>
                <w:rPr>
                  <w:rFonts w:ascii="Cambria Math" w:hAnsi="Cambria Math"/>
                  <w:color w:val="auto"/>
                </w:rPr>
                <m:t>k=-m</m:t>
              </m:r>
            </m:sub>
            <m:sup>
              <m:r>
                <w:rPr>
                  <w:rFonts w:ascii="Cambria Math" w:hAnsi="Cambria Math"/>
                  <w:color w:val="auto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color w:val="auto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k</m:t>
                  </m:r>
                </m:sub>
              </m:sSub>
            </m:e>
          </m:nary>
        </m:oMath>
      </m:oMathPara>
    </w:p>
    <w:p w14:paraId="1D40C54A" w14:textId="77777777" w:rsidR="005C377A" w:rsidRPr="005C377A" w:rsidRDefault="002853A5" w:rsidP="005C377A">
      <w:pPr>
        <w:pStyle w:val="MTDisplayEquation"/>
        <w:ind w:left="426" w:firstLine="0"/>
        <w:rPr>
          <w:color w:val="auto"/>
        </w:rPr>
      </w:pPr>
      <m:oMathPara>
        <m:oMath>
          <m:r>
            <w:rPr>
              <w:rFonts w:ascii="Cambria Math" w:hAnsi="Cambria Math"/>
              <w:color w:val="auto"/>
            </w:rPr>
            <m:t>⟺</m:t>
          </m:r>
        </m:oMath>
      </m:oMathPara>
    </w:p>
    <w:p w14:paraId="653C66AD" w14:textId="0CA12623" w:rsidR="002853A5" w:rsidRPr="005C377A" w:rsidRDefault="00677F06" w:rsidP="005C377A">
      <w:pPr>
        <w:pStyle w:val="MTDisplayEquation"/>
        <w:ind w:left="426" w:hanging="142"/>
        <w:rPr>
          <w:color w:val="auto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color w:val="auto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color w:val="auto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auto"/>
                    </w:rPr>
                    <m:t>m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auto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auto"/>
                        </w:rPr>
                        <m:t>m+1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auto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auto"/>
                        </w:rPr>
                        <m:t>2m+1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color w:val="auto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color w:val="auto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auto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auto"/>
                    </w:rPr>
                    <m:t>(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color w:val="auto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auto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auto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auto"/>
                    </w:rPr>
                    <m:t>+3m-1)(2m+1)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auto"/>
                    </w:rPr>
                    <m:t>5</m:t>
                  </m:r>
                </m:den>
              </m:f>
            </m:e>
          </m:d>
          <m:r>
            <w:rPr>
              <w:rFonts w:ascii="Cambria Math" w:eastAsiaTheme="minorEastAsia" w:hAnsi="Cambria Math"/>
              <w:color w:val="auto"/>
            </w:rPr>
            <m:t>A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color w:val="auto"/>
                </w:rPr>
              </m:ctrlPr>
            </m:naryPr>
            <m:sub>
              <m:r>
                <w:rPr>
                  <w:rFonts w:ascii="Cambria Math" w:eastAsiaTheme="minorEastAsia" w:hAnsi="Cambria Math"/>
                  <w:color w:val="auto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color w:val="auto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color w:val="auto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auto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auto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auto"/>
                    </w:rPr>
                    <m:t>k</m:t>
                  </m:r>
                </m:sub>
              </m:sSub>
            </m:e>
          </m:nary>
          <m:r>
            <w:rPr>
              <w:rFonts w:ascii="Cambria Math" w:eastAsiaTheme="minorEastAsia" w:hAnsi="Cambria Math"/>
              <w:color w:val="auto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auto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auto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color w:val="auto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auto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auto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color w:val="auto"/>
                </w:rPr>
                <m:t>+3m-1</m:t>
              </m:r>
            </m:num>
            <m:den>
              <m:r>
                <w:rPr>
                  <w:rFonts w:ascii="Cambria Math" w:eastAsiaTheme="minorEastAsia" w:hAnsi="Cambria Math"/>
                  <w:color w:val="auto"/>
                </w:rPr>
                <m:t>5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color w:val="auto"/>
                </w:rPr>
              </m:ctrlPr>
            </m:naryPr>
            <m:sub>
              <m:r>
                <w:rPr>
                  <w:rFonts w:ascii="Cambria Math" w:eastAsiaTheme="minorEastAsia" w:hAnsi="Cambria Math"/>
                  <w:color w:val="auto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color w:val="auto"/>
                  <w:lang w:val="en-US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auto"/>
                    </w:rPr>
                    <m:t>k</m:t>
                  </m:r>
                </m:sub>
              </m:sSub>
            </m:e>
          </m:nary>
        </m:oMath>
      </m:oMathPara>
    </w:p>
    <w:p w14:paraId="15F99473" w14:textId="77777777" w:rsidR="00A37885" w:rsidRDefault="00A37885" w:rsidP="00A37885">
      <w:pPr>
        <w:spacing w:line="360" w:lineRule="auto"/>
        <w:ind w:firstLine="708"/>
        <w:rPr>
          <w:sz w:val="28"/>
          <w:szCs w:val="28"/>
        </w:rPr>
      </w:pPr>
    </w:p>
    <w:p w14:paraId="593BDD3A" w14:textId="597C70A0" w:rsidR="002853A5" w:rsidRPr="003E5FA3" w:rsidRDefault="002853A5" w:rsidP="00A37885">
      <w:pPr>
        <w:spacing w:line="360" w:lineRule="auto"/>
        <w:ind w:firstLine="708"/>
        <w:rPr>
          <w:sz w:val="28"/>
          <w:szCs w:val="28"/>
        </w:rPr>
      </w:pPr>
      <w:r w:rsidRPr="003E5FA3">
        <w:rPr>
          <w:sz w:val="28"/>
          <w:szCs w:val="28"/>
        </w:rPr>
        <w:t>Тогда:</w:t>
      </w:r>
    </w:p>
    <w:p w14:paraId="68A2E6DD" w14:textId="77777777" w:rsidR="002853A5" w:rsidRPr="007F2205" w:rsidRDefault="002853A5" w:rsidP="00A37885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A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m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3m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m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+1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m+1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3m-1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m+1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den>
              </m:f>
            </m:den>
          </m:f>
        </m:oMath>
      </m:oMathPara>
    </w:p>
    <w:p w14:paraId="59F684C1" w14:textId="77777777" w:rsidR="00A37885" w:rsidRDefault="00A37885" w:rsidP="00A37885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</w:p>
    <w:p w14:paraId="4C7FA299" w14:textId="22C0CFF4" w:rsidR="002853A5" w:rsidRPr="007F2205" w:rsidRDefault="002853A5" w:rsidP="00A37885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7F2205">
        <w:rPr>
          <w:rFonts w:eastAsiaTheme="minorEastAsia"/>
          <w:sz w:val="28"/>
          <w:szCs w:val="28"/>
        </w:rPr>
        <w:t>В итоге получаем:</w:t>
      </w:r>
    </w:p>
    <w:p w14:paraId="578D9A27" w14:textId="77777777" w:rsidR="002853A5" w:rsidRPr="00670E84" w:rsidRDefault="00677F06" w:rsidP="00A37885">
      <w:pPr>
        <w:spacing w:line="360" w:lineRule="auto"/>
        <w:jc w:val="both"/>
        <w:rPr>
          <w:rFonts w:eastAsiaTheme="minorEastAsia"/>
          <w:bCs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A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m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3m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m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+1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m+1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3m-1)(2m+1)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den>
              </m:f>
            </m:den>
          </m:f>
        </m:oMath>
      </m:oMathPara>
    </w:p>
    <w:p w14:paraId="4EFA0AC1" w14:textId="77777777" w:rsidR="00A37885" w:rsidRDefault="00A37885" w:rsidP="00A37885">
      <w:pPr>
        <w:spacing w:line="360" w:lineRule="auto"/>
        <w:ind w:firstLine="708"/>
        <w:rPr>
          <w:sz w:val="28"/>
          <w:szCs w:val="28"/>
        </w:rPr>
      </w:pPr>
    </w:p>
    <w:p w14:paraId="6E5FAA73" w14:textId="4227D648" w:rsidR="002853A5" w:rsidRPr="003E5FA3" w:rsidRDefault="005C377A" w:rsidP="00A37885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Например, д</w:t>
      </w:r>
      <w:r w:rsidR="002853A5" w:rsidRPr="005C377A">
        <w:rPr>
          <w:sz w:val="28"/>
          <w:szCs w:val="28"/>
        </w:rPr>
        <w:t>ля</w:t>
      </w:r>
      <w:r w:rsidR="002853A5" w:rsidRPr="003E5FA3">
        <w:rPr>
          <w:sz w:val="28"/>
          <w:szCs w:val="28"/>
        </w:rPr>
        <w:t xml:space="preserve"> 7 точек:</w:t>
      </w:r>
    </w:p>
    <w:p w14:paraId="48A28F2E" w14:textId="40992743" w:rsidR="005C377A" w:rsidRPr="005C377A" w:rsidRDefault="00677F06" w:rsidP="00A37885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A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/>
                  <w:sz w:val="28"/>
                  <w:szCs w:val="28"/>
                </w:rPr>
                <m:t>-7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8-4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</m:oMath>
      </m:oMathPara>
    </w:p>
    <w:p w14:paraId="1D580D25" w14:textId="77777777" w:rsidR="005C377A" w:rsidRPr="005C377A" w:rsidRDefault="005C377A" w:rsidP="00A37885">
      <w:pPr>
        <w:spacing w:line="360" w:lineRule="auto"/>
        <w:jc w:val="both"/>
        <w:rPr>
          <w:sz w:val="28"/>
          <w:szCs w:val="28"/>
        </w:rPr>
      </w:pPr>
    </w:p>
    <w:p w14:paraId="671AE746" w14:textId="1F5BBC6B" w:rsidR="002853A5" w:rsidRPr="00670E84" w:rsidRDefault="002853A5" w:rsidP="00A37885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7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9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4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9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6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</m:oMath>
      </m:oMathPara>
    </w:p>
    <w:p w14:paraId="0E275F0B" w14:textId="77777777" w:rsidR="002853A5" w:rsidRPr="00670E84" w:rsidRDefault="00677F06" w:rsidP="00A37885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6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</m:oMath>
      </m:oMathPara>
    </w:p>
    <w:p w14:paraId="2122F46B" w14:textId="77777777" w:rsidR="00C131F2" w:rsidRDefault="00C131F2" w:rsidP="00A37885">
      <w:pPr>
        <w:spacing w:line="360" w:lineRule="auto"/>
        <w:ind w:firstLine="708"/>
        <w:rPr>
          <w:sz w:val="28"/>
          <w:szCs w:val="28"/>
        </w:rPr>
      </w:pPr>
    </w:p>
    <w:p w14:paraId="1775F114" w14:textId="0C1BCA0C" w:rsidR="002853A5" w:rsidRPr="003E5FA3" w:rsidRDefault="002853A5" w:rsidP="00A37885">
      <w:pPr>
        <w:spacing w:line="360" w:lineRule="auto"/>
        <w:ind w:firstLine="708"/>
        <w:rPr>
          <w:sz w:val="28"/>
          <w:szCs w:val="28"/>
        </w:rPr>
      </w:pPr>
      <w:r w:rsidRPr="003E5FA3">
        <w:rPr>
          <w:sz w:val="28"/>
          <w:szCs w:val="28"/>
        </w:rPr>
        <w:t>В общем случае:</w:t>
      </w:r>
    </w:p>
    <w:p w14:paraId="22AE5C11" w14:textId="77777777" w:rsidR="002853A5" w:rsidRPr="00670E84" w:rsidRDefault="00677F06" w:rsidP="00A37885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-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-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-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7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6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+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+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+3</m:t>
                  </m:r>
                </m:sub>
              </m:sSub>
            </m:e>
          </m:d>
        </m:oMath>
      </m:oMathPara>
    </w:p>
    <w:p w14:paraId="160EBCD0" w14:textId="77777777" w:rsidR="002853A5" w:rsidRPr="00670E84" w:rsidRDefault="00677F06" w:rsidP="00A37885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iωn</m:t>
              </m:r>
            </m:sup>
          </m:sSup>
        </m:oMath>
      </m:oMathPara>
    </w:p>
    <w:p w14:paraId="4E6E39B9" w14:textId="77777777" w:rsidR="002853A5" w:rsidRPr="00670E84" w:rsidRDefault="00677F06" w:rsidP="00A37885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7+6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iω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</m:oMath>
      </m:oMathPara>
    </w:p>
    <w:p w14:paraId="75A956F4" w14:textId="77777777" w:rsidR="002853A5" w:rsidRPr="00670E84" w:rsidRDefault="002853A5" w:rsidP="00A37885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7+6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iω</m:t>
                  </m:r>
                </m:sup>
              </m:sSup>
            </m:e>
          </m:d>
        </m:oMath>
      </m:oMathPara>
    </w:p>
    <w:p w14:paraId="7C79CC4B" w14:textId="77777777" w:rsidR="002853A5" w:rsidRPr="00670E84" w:rsidRDefault="002853A5" w:rsidP="00A37885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7+1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6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ω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ω</m:t>
                  </m:r>
                </m:e>
              </m:func>
            </m:e>
          </m:d>
        </m:oMath>
      </m:oMathPara>
    </w:p>
    <w:p w14:paraId="679F4A9C" w14:textId="77777777" w:rsidR="002853A5" w:rsidRPr="001876F1" w:rsidRDefault="002853A5" w:rsidP="00A37885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π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̃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(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3FC85C5F" w14:textId="77777777" w:rsidR="00A37885" w:rsidRDefault="00A37885" w:rsidP="002853A5">
      <w:pPr>
        <w:pStyle w:val="MTDisplayEquation"/>
      </w:pPr>
    </w:p>
    <w:p w14:paraId="64FE3C21" w14:textId="697B71C4" w:rsidR="002853A5" w:rsidRPr="005C377A" w:rsidRDefault="002853A5" w:rsidP="002853A5">
      <w:pPr>
        <w:pStyle w:val="MTDisplayEquation"/>
        <w:rPr>
          <w:color w:val="auto"/>
        </w:rPr>
      </w:pPr>
      <w:r w:rsidRPr="005C377A">
        <w:rPr>
          <w:color w:val="auto"/>
        </w:rPr>
        <w:t>Формула для передаточной функции нерекурсивного фильтра, соответствующего сглаживанию полиномом второй степени по 7 точкам:</w:t>
      </w:r>
    </w:p>
    <w:p w14:paraId="0855A8B1" w14:textId="721FAF99" w:rsidR="002853A5" w:rsidRPr="00670E84" w:rsidRDefault="00677F06" w:rsidP="002853A5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1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7+1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2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6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4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6πf)</m:t>
                  </m:r>
                </m:e>
              </m:func>
            </m:e>
          </m:d>
        </m:oMath>
      </m:oMathPara>
    </w:p>
    <w:p w14:paraId="59353497" w14:textId="13EA37A1" w:rsidR="002853A5" w:rsidRPr="003E5FA3" w:rsidRDefault="002853A5" w:rsidP="002853A5">
      <w:pPr>
        <w:pStyle w:val="MTDisplayEquation"/>
      </w:pPr>
      <w:r w:rsidRPr="003E5FA3">
        <w:tab/>
      </w:r>
    </w:p>
    <w:p w14:paraId="306ADC32" w14:textId="7B5760EC" w:rsidR="005C377A" w:rsidRPr="005C377A" w:rsidRDefault="005C377A" w:rsidP="002853A5">
      <w:pPr>
        <w:pStyle w:val="MTDisplayEquation"/>
        <w:rPr>
          <w:color w:val="auto"/>
        </w:rPr>
      </w:pPr>
      <w:r w:rsidRPr="005C377A">
        <w:rPr>
          <w:color w:val="auto"/>
        </w:rPr>
        <w:t xml:space="preserve">Аналогично можно найти </w:t>
      </w:r>
      <w:r w:rsidRPr="005C377A">
        <w:rPr>
          <w:color w:val="auto"/>
          <w:position w:val="-12"/>
        </w:rPr>
        <w:object w:dxaOrig="720" w:dyaOrig="420" w14:anchorId="3AD8E967">
          <v:shape id="_x0000_i1028" type="#_x0000_t75" style="width:36pt;height:21pt" o:ole="">
            <v:imagedata r:id="rId8" o:title=""/>
          </v:shape>
          <o:OLEObject Type="Embed" ProgID="Equation.DSMT4" ShapeID="_x0000_i1028" DrawAspect="Content" ObjectID="_1728159468" r:id="rId13"/>
        </w:object>
      </w:r>
      <w:r w:rsidRPr="005C377A">
        <w:rPr>
          <w:color w:val="auto"/>
        </w:rPr>
        <w:t xml:space="preserve"> для 9, 11</w:t>
      </w:r>
      <w:r w:rsidR="005C4501" w:rsidRPr="005C4501">
        <w:rPr>
          <w:color w:val="auto"/>
        </w:rPr>
        <w:t xml:space="preserve"> </w:t>
      </w:r>
      <w:r w:rsidR="005C4501">
        <w:rPr>
          <w:color w:val="auto"/>
        </w:rPr>
        <w:t>и</w:t>
      </w:r>
      <w:r w:rsidRPr="005C377A">
        <w:rPr>
          <w:color w:val="auto"/>
        </w:rPr>
        <w:t xml:space="preserve"> 13 точек. </w:t>
      </w:r>
    </w:p>
    <w:p w14:paraId="692F57B9" w14:textId="5AE8CF70" w:rsidR="002853A5" w:rsidRPr="005C4501" w:rsidRDefault="002853A5" w:rsidP="002853A5">
      <w:pPr>
        <w:pStyle w:val="MTDisplayEquation"/>
        <w:rPr>
          <w:color w:val="auto"/>
        </w:rPr>
      </w:pPr>
      <w:r w:rsidRPr="005C4501">
        <w:rPr>
          <w:color w:val="auto"/>
        </w:rPr>
        <w:t>Формула для передаточной функции нерекурсивного фильтра, соответствующего сглаживанию полиномом второй степени по 9 точкам:</w:t>
      </w:r>
    </w:p>
    <w:p w14:paraId="5845505D" w14:textId="2E9097C4" w:rsidR="002853A5" w:rsidRPr="00D4508B" w:rsidRDefault="00677F06" w:rsidP="002853A5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31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59+10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2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7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4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2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4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8πf)</m:t>
                  </m:r>
                </m:e>
              </m:func>
            </m:e>
          </m:d>
        </m:oMath>
      </m:oMathPara>
    </w:p>
    <w:p w14:paraId="23E28850" w14:textId="77777777" w:rsidR="005C4501" w:rsidRDefault="005C4501" w:rsidP="002853A5">
      <w:pPr>
        <w:spacing w:line="360" w:lineRule="auto"/>
        <w:ind w:firstLine="708"/>
        <w:jc w:val="both"/>
        <w:rPr>
          <w:sz w:val="28"/>
          <w:szCs w:val="28"/>
        </w:rPr>
      </w:pPr>
    </w:p>
    <w:p w14:paraId="7628D8CC" w14:textId="622E438E" w:rsidR="002853A5" w:rsidRPr="00670E84" w:rsidRDefault="002853A5" w:rsidP="002853A5">
      <w:pPr>
        <w:spacing w:line="360" w:lineRule="auto"/>
        <w:ind w:firstLine="708"/>
        <w:jc w:val="both"/>
        <w:rPr>
          <w:sz w:val="28"/>
          <w:szCs w:val="28"/>
        </w:rPr>
      </w:pPr>
      <w:r w:rsidRPr="003E5FA3">
        <w:rPr>
          <w:sz w:val="28"/>
          <w:szCs w:val="28"/>
        </w:rPr>
        <w:t>Формула для передаточной функции нерекурсивного фильтра, соответствующего сглаживанию полиномом второй степени</w:t>
      </w:r>
      <w:r>
        <w:rPr>
          <w:sz w:val="28"/>
          <w:szCs w:val="28"/>
        </w:rPr>
        <w:t xml:space="preserve"> по 11</w:t>
      </w:r>
      <w:r w:rsidRPr="003E5FA3">
        <w:rPr>
          <w:sz w:val="28"/>
          <w:szCs w:val="28"/>
        </w:rPr>
        <w:t xml:space="preserve"> точкам:</w:t>
      </w:r>
    </w:p>
    <w:p w14:paraId="18120239" w14:textId="74535FA9" w:rsidR="002853A5" w:rsidRPr="00670E84" w:rsidRDefault="00677F06" w:rsidP="002853A5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29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89+16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2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13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4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8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1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7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πf</m:t>
                      </m:r>
                    </m:e>
                  </m:d>
                </m:e>
              </m:func>
            </m:e>
          </m:d>
        </m:oMath>
      </m:oMathPara>
    </w:p>
    <w:p w14:paraId="02304448" w14:textId="77777777" w:rsidR="005C4501" w:rsidRDefault="005C4501" w:rsidP="002853A5">
      <w:pPr>
        <w:spacing w:line="360" w:lineRule="auto"/>
        <w:ind w:firstLine="708"/>
        <w:jc w:val="both"/>
        <w:rPr>
          <w:sz w:val="28"/>
          <w:szCs w:val="28"/>
        </w:rPr>
      </w:pPr>
    </w:p>
    <w:p w14:paraId="05EBFEC8" w14:textId="449423DA" w:rsidR="002853A5" w:rsidRPr="00D4508B" w:rsidRDefault="002853A5" w:rsidP="002853A5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3E5FA3">
        <w:rPr>
          <w:sz w:val="28"/>
          <w:szCs w:val="28"/>
        </w:rPr>
        <w:t>Формула для передаточной функции нерекурсивного фильтра, соответствующего сглаживанию полиномом второй степени</w:t>
      </w:r>
      <w:r>
        <w:rPr>
          <w:sz w:val="28"/>
          <w:szCs w:val="28"/>
        </w:rPr>
        <w:t xml:space="preserve"> по 13</w:t>
      </w:r>
      <w:r w:rsidRPr="003E5FA3">
        <w:rPr>
          <w:sz w:val="28"/>
          <w:szCs w:val="28"/>
        </w:rPr>
        <w:t xml:space="preserve"> точкам:</w:t>
      </w:r>
    </w:p>
    <w:p w14:paraId="4999E95D" w14:textId="7A787D2C" w:rsidR="002853A5" w:rsidRPr="00670E84" w:rsidRDefault="00677F06" w:rsidP="002853A5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43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5+4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2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4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4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3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18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2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πf</m:t>
                      </m:r>
                    </m:e>
                  </m:d>
                </m:e>
              </m:func>
            </m:e>
          </m:d>
        </m:oMath>
      </m:oMathPara>
    </w:p>
    <w:p w14:paraId="03FED4EB" w14:textId="77777777" w:rsidR="005C4501" w:rsidRDefault="005C4501" w:rsidP="002853A5">
      <w:pPr>
        <w:spacing w:line="360" w:lineRule="auto"/>
        <w:ind w:firstLine="708"/>
        <w:jc w:val="both"/>
        <w:rPr>
          <w:sz w:val="28"/>
          <w:szCs w:val="28"/>
        </w:rPr>
      </w:pPr>
    </w:p>
    <w:p w14:paraId="309A8328" w14:textId="19B3FB1D" w:rsidR="002853A5" w:rsidRPr="003E5FA3" w:rsidRDefault="002853A5" w:rsidP="002853A5">
      <w:pPr>
        <w:spacing w:line="360" w:lineRule="auto"/>
        <w:ind w:firstLine="708"/>
        <w:jc w:val="both"/>
        <w:rPr>
          <w:sz w:val="28"/>
          <w:szCs w:val="28"/>
        </w:rPr>
      </w:pPr>
      <w:r w:rsidRPr="003E5FA3">
        <w:rPr>
          <w:sz w:val="28"/>
          <w:szCs w:val="28"/>
        </w:rPr>
        <w:t xml:space="preserve">Графики для передаточных функций на интервале </w:t>
      </w:r>
      <m:oMath>
        <m:r>
          <w:rPr>
            <w:rFonts w:ascii="Cambria Math" w:hAnsi="Cambria Math"/>
            <w:sz w:val="28"/>
            <w:szCs w:val="28"/>
          </w:rPr>
          <m:t>f∈[0;1]</m:t>
        </m:r>
      </m:oMath>
      <w:r w:rsidRPr="003E5FA3">
        <w:rPr>
          <w:bCs/>
          <w:sz w:val="28"/>
          <w:szCs w:val="28"/>
        </w:rPr>
        <w:t xml:space="preserve"> </w:t>
      </w:r>
      <w:r w:rsidRPr="003E5FA3">
        <w:rPr>
          <w:sz w:val="28"/>
          <w:szCs w:val="28"/>
        </w:rPr>
        <w:t>представлены рис. 2.</w:t>
      </w:r>
    </w:p>
    <w:p w14:paraId="32A65E5D" w14:textId="646376C5" w:rsidR="002853A5" w:rsidRPr="003E5FA3" w:rsidRDefault="00B97501" w:rsidP="002853A5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12E2BB9" wp14:editId="52491854">
            <wp:extent cx="6120130" cy="307530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7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EDE8B" w14:textId="325EB1FA" w:rsidR="002853A5" w:rsidRPr="005C4501" w:rsidRDefault="002853A5" w:rsidP="002853A5">
      <w:pPr>
        <w:spacing w:line="360" w:lineRule="auto"/>
        <w:jc w:val="center"/>
        <w:rPr>
          <w:i/>
          <w:iCs/>
          <w:sz w:val="28"/>
          <w:szCs w:val="28"/>
        </w:rPr>
      </w:pPr>
      <w:r w:rsidRPr="005C4501">
        <w:rPr>
          <w:i/>
          <w:iCs/>
          <w:sz w:val="28"/>
          <w:szCs w:val="28"/>
        </w:rPr>
        <w:t xml:space="preserve">Рисунок 2 – </w:t>
      </w:r>
      <w:r w:rsidR="005C4501" w:rsidRPr="005C4501">
        <w:rPr>
          <w:rFonts w:eastAsiaTheme="minorEastAsia"/>
          <w:i/>
          <w:iCs/>
          <w:sz w:val="28"/>
          <w:szCs w:val="28"/>
        </w:rPr>
        <w:t>Передаточные функции нерекурсивного фильтра</w:t>
      </w:r>
      <w:r w:rsidR="005C4501" w:rsidRPr="005C4501">
        <w:rPr>
          <w:bCs/>
          <w:i/>
          <w:iCs/>
          <w:sz w:val="28"/>
          <w:szCs w:val="28"/>
        </w:rPr>
        <w:t xml:space="preserve">, </w:t>
      </w:r>
      <w:r w:rsidR="005C4501" w:rsidRPr="005C4501">
        <w:rPr>
          <w:i/>
          <w:iCs/>
          <w:sz w:val="28"/>
          <w:szCs w:val="28"/>
        </w:rPr>
        <w:t>соответствующего сглаживанию полиномом второй степени по 7, 9, 11 и 13 точкам.</w:t>
      </w:r>
    </w:p>
    <w:p w14:paraId="77DE609C" w14:textId="77777777" w:rsidR="002853A5" w:rsidRDefault="002853A5">
      <w:pPr>
        <w:spacing w:line="360" w:lineRule="auto"/>
        <w:ind w:firstLine="709"/>
        <w:jc w:val="both"/>
        <w:rPr>
          <w:sz w:val="28"/>
          <w:szCs w:val="28"/>
        </w:rPr>
      </w:pPr>
    </w:p>
    <w:p w14:paraId="189A93D5" w14:textId="51BC9F7B" w:rsidR="005C4501" w:rsidRPr="00717B44" w:rsidRDefault="005C4501" w:rsidP="005C4501">
      <w:pPr>
        <w:spacing w:line="360" w:lineRule="auto"/>
        <w:ind w:firstLine="708"/>
        <w:jc w:val="both"/>
        <w:rPr>
          <w:sz w:val="28"/>
          <w:szCs w:val="28"/>
        </w:rPr>
      </w:pPr>
      <w:r w:rsidRPr="005C4501">
        <w:rPr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5C4501">
        <w:rPr>
          <w:sz w:val="28"/>
          <w:szCs w:val="28"/>
        </w:rPr>
        <w:t xml:space="preserve">Вывести формулы для передаточной функции нерекурсивного фильтра, соответствующего сглаживанию полиномом четвёртой степени по 9, 11, 13 и 15 точкам. Построить графики </w:t>
      </w:r>
      <w:r w:rsidRPr="00B26712">
        <w:rPr>
          <w:position w:val="-12"/>
          <w:sz w:val="28"/>
          <w:szCs w:val="28"/>
        </w:rPr>
        <w:object w:dxaOrig="720" w:dyaOrig="420" w14:anchorId="0E4A416D">
          <v:shape id="_x0000_i1029" type="#_x0000_t75" style="width:36pt;height:21pt" o:ole="">
            <v:imagedata r:id="rId8" o:title=""/>
          </v:shape>
          <o:OLEObject Type="Embed" ProgID="Equation.DSMT4" ShapeID="_x0000_i1029" DrawAspect="Content" ObjectID="_1728159469" r:id="rId15"/>
        </w:object>
      </w:r>
      <w:r w:rsidRPr="005C4501">
        <w:rPr>
          <w:sz w:val="28"/>
          <w:szCs w:val="28"/>
        </w:rPr>
        <w:t>. Проинтерпретировать частотные свойства передаточных функций для различного количества точек.</w:t>
      </w:r>
    </w:p>
    <w:p w14:paraId="0B9D2B3F" w14:textId="11DEF67D" w:rsidR="005C4501" w:rsidRPr="003E5FA3" w:rsidRDefault="005C4501" w:rsidP="005C450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меем входной сигнал</w:t>
      </w:r>
      <w:r w:rsidRPr="003E5FA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(t)</m:t>
        </m:r>
      </m:oMath>
      <w:r>
        <w:rPr>
          <w:rFonts w:eastAsiaTheme="minorEastAsia"/>
          <w:sz w:val="28"/>
          <w:szCs w:val="28"/>
        </w:rPr>
        <w:t xml:space="preserve"> и</w:t>
      </w:r>
      <w:r>
        <w:rPr>
          <w:sz w:val="28"/>
          <w:szCs w:val="28"/>
        </w:rPr>
        <w:t xml:space="preserve"> выходной сигнал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A+Bt+C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D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E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>
        <w:rPr>
          <w:sz w:val="28"/>
          <w:szCs w:val="28"/>
        </w:rPr>
        <w:t xml:space="preserve">. </w:t>
      </w:r>
      <w:r>
        <w:rPr>
          <w:rFonts w:eastAsiaTheme="minorEastAsia"/>
          <w:bCs/>
          <w:sz w:val="28"/>
          <w:szCs w:val="28"/>
        </w:rPr>
        <w:t>Для</w:t>
      </w:r>
      <w:r w:rsidRPr="003E5FA3">
        <w:rPr>
          <w:rFonts w:eastAsiaTheme="minorEastAsia"/>
          <w:bCs/>
          <w:sz w:val="28"/>
          <w:szCs w:val="28"/>
        </w:rPr>
        <w:t xml:space="preserve"> осуществл</w:t>
      </w:r>
      <w:r>
        <w:rPr>
          <w:rFonts w:eastAsiaTheme="minorEastAsia"/>
          <w:bCs/>
          <w:sz w:val="28"/>
          <w:szCs w:val="28"/>
        </w:rPr>
        <w:t>ения</w:t>
      </w:r>
      <w:r w:rsidRPr="003E5FA3">
        <w:rPr>
          <w:rFonts w:eastAsiaTheme="minorEastAsia"/>
          <w:bCs/>
          <w:sz w:val="28"/>
          <w:szCs w:val="28"/>
        </w:rPr>
        <w:t xml:space="preserve"> приближени</w:t>
      </w:r>
      <w:r>
        <w:rPr>
          <w:rFonts w:eastAsiaTheme="minorEastAsia"/>
          <w:bCs/>
          <w:sz w:val="28"/>
          <w:szCs w:val="28"/>
        </w:rPr>
        <w:t>я (в смысле МНК)</w:t>
      </w:r>
      <w:r w:rsidRPr="003E5FA3">
        <w:rPr>
          <w:rFonts w:eastAsiaTheme="minorEastAsia"/>
          <w:bCs/>
          <w:sz w:val="28"/>
          <w:szCs w:val="28"/>
        </w:rPr>
        <w:t xml:space="preserve"> </w:t>
      </w:r>
      <w:r w:rsidRPr="00A3307C">
        <w:rPr>
          <w:sz w:val="28"/>
          <w:szCs w:val="28"/>
        </w:rPr>
        <w:t xml:space="preserve">полиномом </w:t>
      </w:r>
      <w:r>
        <w:rPr>
          <w:sz w:val="28"/>
          <w:szCs w:val="28"/>
        </w:rPr>
        <w:t>четвертой</w:t>
      </w:r>
      <w:r w:rsidRPr="00A3307C">
        <w:rPr>
          <w:sz w:val="28"/>
          <w:szCs w:val="28"/>
        </w:rPr>
        <w:t xml:space="preserve"> степени </w:t>
      </w:r>
      <w:r w:rsidRPr="003E5FA3">
        <w:rPr>
          <w:rFonts w:eastAsiaTheme="minorEastAsia"/>
          <w:bCs/>
          <w:sz w:val="28"/>
          <w:szCs w:val="28"/>
        </w:rPr>
        <w:t xml:space="preserve">по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m+1</m:t>
        </m:r>
      </m:oMath>
      <w:r w:rsidRPr="003E5FA3">
        <w:rPr>
          <w:rFonts w:eastAsiaTheme="minorEastAsia"/>
          <w:sz w:val="28"/>
          <w:szCs w:val="28"/>
        </w:rPr>
        <w:t xml:space="preserve"> точкам</w:t>
      </w:r>
      <w:r>
        <w:rPr>
          <w:rFonts w:eastAsiaTheme="minorEastAsia"/>
          <w:bCs/>
          <w:sz w:val="28"/>
          <w:szCs w:val="28"/>
        </w:rPr>
        <w:t xml:space="preserve"> </w:t>
      </w:r>
      <w:r w:rsidRPr="003E5FA3">
        <w:rPr>
          <w:rFonts w:eastAsiaTheme="minorEastAsia"/>
          <w:bCs/>
          <w:sz w:val="28"/>
          <w:szCs w:val="28"/>
        </w:rPr>
        <w:t>необходимо минимизировать следующее выражение:</w:t>
      </w:r>
    </w:p>
    <w:p w14:paraId="7C95AE00" w14:textId="77777777" w:rsidR="005C4501" w:rsidRPr="00717B44" w:rsidRDefault="005C4501" w:rsidP="005C4501">
      <w:pPr>
        <w:spacing w:line="360" w:lineRule="auto"/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A,B,C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-m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A-Bk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E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⟹min</m:t>
          </m:r>
        </m:oMath>
      </m:oMathPara>
    </w:p>
    <w:p w14:paraId="413D0F37" w14:textId="77777777" w:rsidR="005C4501" w:rsidRDefault="005C4501" w:rsidP="005C4501">
      <w:pPr>
        <w:pStyle w:val="MTDisplayEquation"/>
        <w:ind w:left="709" w:firstLine="0"/>
      </w:pPr>
    </w:p>
    <w:p w14:paraId="1541251F" w14:textId="68EC0307" w:rsidR="005C4501" w:rsidRPr="005C4501" w:rsidRDefault="005C4501" w:rsidP="005C4501">
      <w:pPr>
        <w:pStyle w:val="MTDisplayEquation"/>
        <w:ind w:left="709" w:firstLine="0"/>
        <w:rPr>
          <w:color w:val="auto"/>
        </w:rPr>
      </w:pPr>
      <w:r w:rsidRPr="005C4501">
        <w:rPr>
          <w:color w:val="auto"/>
        </w:rPr>
        <w:t xml:space="preserve">Посчитаем частные производные по </w:t>
      </w:r>
      <m:oMath>
        <m:r>
          <w:rPr>
            <w:rFonts w:ascii="Cambria Math" w:hAnsi="Cambria Math"/>
            <w:color w:val="auto"/>
          </w:rPr>
          <m:t>A</m:t>
        </m:r>
      </m:oMath>
      <w:r w:rsidRPr="005C4501">
        <w:rPr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C</m:t>
        </m:r>
      </m:oMath>
      <w:r w:rsidRPr="005C4501">
        <w:rPr>
          <w:color w:val="auto"/>
        </w:rPr>
        <w:t xml:space="preserve"> и </w:t>
      </w:r>
      <m:oMath>
        <m:r>
          <w:rPr>
            <w:rFonts w:ascii="Cambria Math" w:hAnsi="Cambria Math"/>
            <w:color w:val="auto"/>
          </w:rPr>
          <m:t>E</m:t>
        </m:r>
      </m:oMath>
      <w:r w:rsidRPr="005C4501">
        <w:rPr>
          <w:color w:val="auto"/>
        </w:rPr>
        <w:t>, получим:</w:t>
      </w:r>
    </w:p>
    <w:p w14:paraId="7F39D81F" w14:textId="77777777" w:rsidR="005C4501" w:rsidRPr="00F6302A" w:rsidRDefault="00677F06" w:rsidP="005C4501">
      <w:pPr>
        <w:spacing w:line="360" w:lineRule="auto"/>
        <w:rPr>
          <w:rFonts w:eastAsiaTheme="minorEastAsia"/>
          <w:bCs/>
          <w:iCs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δ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,B,C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,D,E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δA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δ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,B,C,D,E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δC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=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δF(A,B,C,D,E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δE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</m:eqArr>
            </m:e>
          </m:d>
          <m:r>
            <w:rPr>
              <w:rFonts w:ascii="Cambria Math" w:eastAsiaTheme="minorEastAsia" w:hAnsi="Cambria Math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A-Bk-</m:t>
                      </m:r>
                      <m:r>
                        <w:rPr>
                          <w:rFonts w:ascii="Cambria Math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E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A-B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C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e>
                      </m:d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4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A-B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C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6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sup>
                          </m:sSup>
                        </m:e>
                      </m:d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</m:eqArr>
              <m:r>
                <w:rPr>
                  <w:rFonts w:ascii="Cambria Math" w:eastAsiaTheme="minorEastAsia" w:hAnsi="Cambria Math"/>
                </w:rPr>
                <m:t>⇔</m:t>
              </m:r>
            </m:e>
          </m:d>
          <m:r>
            <w:rPr>
              <w:rFonts w:ascii="Cambria Math" w:eastAsiaTheme="minorEastAsia" w:hAnsi="Cambria Math"/>
            </w:rPr>
            <m:t>⇔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Bk</m:t>
                      </m:r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5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6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</m:eqArr>
            </m:e>
          </m:d>
        </m:oMath>
      </m:oMathPara>
    </w:p>
    <w:p w14:paraId="69251080" w14:textId="77777777" w:rsidR="005C4501" w:rsidRPr="00604D6E" w:rsidRDefault="00677F06" w:rsidP="005C4501">
      <w:pPr>
        <w:spacing w:line="360" w:lineRule="auto"/>
        <w:ind w:left="709"/>
        <w:rPr>
          <w:rFonts w:eastAsiaTheme="minorEastAsia"/>
          <w:bCs/>
          <w:i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6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</m:eqArr>
            </m:e>
          </m:d>
        </m:oMath>
      </m:oMathPara>
    </w:p>
    <w:p w14:paraId="115D4ACD" w14:textId="77777777" w:rsidR="005C4501" w:rsidRDefault="005C4501" w:rsidP="005C4501">
      <w:pPr>
        <w:spacing w:line="360" w:lineRule="auto"/>
        <w:ind w:firstLine="708"/>
        <w:rPr>
          <w:sz w:val="28"/>
          <w:szCs w:val="28"/>
        </w:rPr>
      </w:pPr>
    </w:p>
    <w:p w14:paraId="4DF6E66D" w14:textId="0F11DE80" w:rsidR="005C4501" w:rsidRPr="00717B44" w:rsidRDefault="005C4501" w:rsidP="005C4501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Отсюда</w:t>
      </w:r>
      <w:r w:rsidRPr="00717B44">
        <w:rPr>
          <w:sz w:val="28"/>
          <w:szCs w:val="28"/>
        </w:rPr>
        <w:t>:</w:t>
      </w:r>
    </w:p>
    <w:p w14:paraId="13F2BAF8" w14:textId="77777777" w:rsidR="005C4501" w:rsidRPr="00717B44" w:rsidRDefault="00677F06" w:rsidP="005C4501">
      <w:pPr>
        <w:spacing w:line="360" w:lineRule="auto"/>
        <w:rPr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m+1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A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m+1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C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3m-1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5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F=</m:t>
                  </m:r>
                </m:e>
                <m:e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m+1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A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3m-1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5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C+</m:t>
                  </m:r>
                </m:e>
                <m:e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(m+1)(2m+1)(1-3m+6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1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F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3m-1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5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A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-3m+6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1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C+</m:t>
                  </m:r>
                  <m:ctrlPr>
                    <w:rPr>
                      <w:rFonts w:ascii="Cambria Math" w:eastAsia="Cambria Math" w:hAnsi="Cambria Math"/>
                      <w:bCs/>
                      <w:i/>
                      <w:iCs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m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3+9m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15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5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15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5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6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45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6D38B8B9" w14:textId="77777777" w:rsidR="005C4501" w:rsidRDefault="005C4501" w:rsidP="005C4501">
      <w:pPr>
        <w:spacing w:line="360" w:lineRule="auto"/>
        <w:ind w:firstLine="709"/>
        <w:rPr>
          <w:sz w:val="28"/>
          <w:szCs w:val="28"/>
        </w:rPr>
      </w:pPr>
    </w:p>
    <w:p w14:paraId="61FB67A0" w14:textId="50D3ED05" w:rsidR="005C4501" w:rsidRPr="00717B44" w:rsidRDefault="005C4501" w:rsidP="005C4501">
      <w:pPr>
        <w:spacing w:line="360" w:lineRule="auto"/>
        <w:ind w:firstLine="709"/>
        <w:rPr>
          <w:sz w:val="28"/>
          <w:szCs w:val="28"/>
        </w:rPr>
      </w:pPr>
      <w:r w:rsidRPr="00717B44">
        <w:rPr>
          <w:sz w:val="28"/>
          <w:szCs w:val="28"/>
        </w:rPr>
        <w:t xml:space="preserve">Выразим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Pr="00717B44">
        <w:rPr>
          <w:sz w:val="28"/>
          <w:szCs w:val="28"/>
        </w:rPr>
        <w:t xml:space="preserve"> из первого уравнения системы нормальных уравнении:</w:t>
      </w:r>
    </w:p>
    <w:p w14:paraId="04C3536C" w14:textId="77777777" w:rsidR="005C4501" w:rsidRPr="00717B44" w:rsidRDefault="005C4501" w:rsidP="005C4501">
      <w:pPr>
        <w:spacing w:line="360" w:lineRule="auto"/>
        <w:rPr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C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-15A-30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m+Em-10E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15 E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6E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5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m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5m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+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m+1</m:t>
                  </m:r>
                </m:e>
              </m:d>
            </m:den>
          </m:f>
        </m:oMath>
      </m:oMathPara>
    </w:p>
    <w:p w14:paraId="54641818" w14:textId="77777777" w:rsidR="005C4501" w:rsidRDefault="005C4501" w:rsidP="005C4501">
      <w:pPr>
        <w:spacing w:line="360" w:lineRule="auto"/>
        <w:rPr>
          <w:sz w:val="28"/>
          <w:szCs w:val="28"/>
        </w:rPr>
      </w:pPr>
    </w:p>
    <w:p w14:paraId="1EFD43F6" w14:textId="77777777" w:rsidR="005C4501" w:rsidRPr="00717B44" w:rsidRDefault="005C4501" w:rsidP="005C4501">
      <w:pPr>
        <w:spacing w:line="360" w:lineRule="auto"/>
        <w:ind w:firstLine="708"/>
        <w:jc w:val="both"/>
        <w:rPr>
          <w:sz w:val="28"/>
          <w:szCs w:val="28"/>
        </w:rPr>
      </w:pPr>
      <w:r w:rsidRPr="00717B44">
        <w:rPr>
          <w:sz w:val="28"/>
          <w:szCs w:val="28"/>
        </w:rPr>
        <w:t xml:space="preserve">Подставим теперь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Pr="00717B44">
        <w:rPr>
          <w:sz w:val="28"/>
          <w:szCs w:val="28"/>
        </w:rPr>
        <w:t xml:space="preserve"> во второе и третье уравнение:</w:t>
      </w:r>
    </w:p>
    <w:p w14:paraId="7524F5C7" w14:textId="77777777" w:rsidR="005C4501" w:rsidRPr="00717B44" w:rsidRDefault="00677F06" w:rsidP="005C4501">
      <w:pPr>
        <w:spacing w:line="360" w:lineRule="auto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3-2m+1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8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35A+3Em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2-m+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525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+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+3m-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3-2m+1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8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15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*</m:t>
                  </m:r>
                  <m:ctrlPr>
                    <w:rPr>
                      <w:rFonts w:ascii="Cambria Math" w:eastAsia="Cambria Math" w:hAnsi="Cambria Math"/>
                      <w:bCs/>
                      <w:i/>
                      <w:iCs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*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3A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6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6m-5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>+E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6+m+1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6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5</m:t>
                              </m:r>
                            </m:sup>
                          </m:sSup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-3m+6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7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6ADE5BFF" w14:textId="77777777" w:rsidR="005C4501" w:rsidRDefault="005C4501" w:rsidP="005C4501">
      <w:pPr>
        <w:spacing w:line="360" w:lineRule="auto"/>
        <w:ind w:firstLine="708"/>
        <w:jc w:val="both"/>
        <w:rPr>
          <w:sz w:val="28"/>
          <w:szCs w:val="28"/>
        </w:rPr>
      </w:pPr>
    </w:p>
    <w:p w14:paraId="25F5C317" w14:textId="34137E3B" w:rsidR="005C4501" w:rsidRPr="00717B44" w:rsidRDefault="005C4501" w:rsidP="005C4501">
      <w:pPr>
        <w:spacing w:line="360" w:lineRule="auto"/>
        <w:ind w:firstLine="708"/>
        <w:jc w:val="both"/>
        <w:rPr>
          <w:sz w:val="28"/>
          <w:szCs w:val="28"/>
        </w:rPr>
      </w:pPr>
      <w:r w:rsidRPr="00717B44">
        <w:rPr>
          <w:sz w:val="28"/>
          <w:szCs w:val="28"/>
        </w:rPr>
        <w:t xml:space="preserve">Выразим из 2 уравнения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717B44">
        <w:rPr>
          <w:sz w:val="28"/>
          <w:szCs w:val="28"/>
        </w:rPr>
        <w:t xml:space="preserve"> и подставим в 3 уравнение:</w:t>
      </w:r>
    </w:p>
    <w:p w14:paraId="6049FD21" w14:textId="77777777" w:rsidR="005C4501" w:rsidRPr="00717B44" w:rsidRDefault="00677F06" w:rsidP="005C4501">
      <w:pPr>
        <w:spacing w:line="360" w:lineRule="auto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E=35∙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3-2m+1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8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>+(3-9m-9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=-m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eastAsiaTheme="minorEastAsia" w:hAnsi="Cambria Math"/>
                        </w:rPr>
                        <m:t>+15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=-m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m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nary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2-m+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3-2m+1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8m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4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5+18m-200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-80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80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3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5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ctrlPr>
                    <w:rPr>
                      <w:rFonts w:ascii="Cambria Math" w:eastAsia="Cambria Math" w:hAnsi="Cambria Math"/>
                      <w:bCs/>
                      <w:i/>
                      <w:iCs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15∙(12-50m-35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30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5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+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525∙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3+2m+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e>
                  </m:d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</w:rPr>
                    <m:t>=945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1180C889" w14:textId="77777777" w:rsidR="005C4501" w:rsidRPr="00717B44" w:rsidRDefault="005C4501" w:rsidP="005C4501">
      <w:pPr>
        <w:spacing w:line="360" w:lineRule="auto"/>
        <w:ind w:firstLine="709"/>
        <w:rPr>
          <w:sz w:val="28"/>
          <w:szCs w:val="28"/>
        </w:rPr>
      </w:pPr>
      <w:r w:rsidRPr="00717B44">
        <w:rPr>
          <w:sz w:val="28"/>
          <w:szCs w:val="28"/>
        </w:rPr>
        <w:lastRenderedPageBreak/>
        <w:t xml:space="preserve">И выразим из 3 уравнения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Pr="00717B44">
        <w:rPr>
          <w:sz w:val="28"/>
          <w:szCs w:val="28"/>
        </w:rPr>
        <w:t>:</w:t>
      </w:r>
    </w:p>
    <w:p w14:paraId="1499F8AE" w14:textId="77777777" w:rsidR="005C4501" w:rsidRPr="00717B44" w:rsidRDefault="005C4501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A=15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2+5m(1+m)(-10+3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+m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)</m:t>
                      </m:r>
                    </m:e>
                  </m:d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(-3+2m)(-1+2m)(1+2m)(3+2m)(5+2m)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5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3+2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+m</m:t>
                          </m:r>
                        </m:e>
                      </m:d>
                    </m:e>
                  </m:d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63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(-3+2m)(-1+2m)(1+2m)(3+2m)(5+2m)</m:t>
                  </m:r>
                </m:den>
              </m:f>
            </m:e>
          </m:d>
        </m:oMath>
      </m:oMathPara>
    </w:p>
    <w:p w14:paraId="0BAA50C9" w14:textId="77777777" w:rsidR="005C4501" w:rsidRDefault="005C4501" w:rsidP="005C4501">
      <w:pPr>
        <w:pStyle w:val="MTDisplayEquation"/>
        <w:ind w:left="709" w:firstLine="0"/>
      </w:pPr>
    </w:p>
    <w:p w14:paraId="71E5D492" w14:textId="6F7C392C" w:rsidR="005C4501" w:rsidRPr="005C4501" w:rsidRDefault="005C4501" w:rsidP="005C4501">
      <w:pPr>
        <w:pStyle w:val="MTDisplayEquation"/>
        <w:ind w:left="709" w:firstLine="0"/>
        <w:rPr>
          <w:color w:val="auto"/>
        </w:rPr>
      </w:pPr>
      <w:r w:rsidRPr="005C4501">
        <w:rPr>
          <w:color w:val="auto"/>
        </w:rPr>
        <w:t>В итоге получаем:</w:t>
      </w:r>
    </w:p>
    <w:p w14:paraId="1918C912" w14:textId="77777777" w:rsidR="005C4501" w:rsidRPr="00717B44" w:rsidRDefault="00677F06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A=15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2+5m(1+m)(-10+3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+m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)</m:t>
                      </m:r>
                    </m:e>
                  </m:d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(-3+2m)(-1+2m)(1+2m)(3+2m)(5+2m)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5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3+2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+m</m:t>
                          </m:r>
                        </m:e>
                      </m:d>
                    </m:e>
                  </m:d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63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m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(-3+2m)(-1+2m)(1+2m)(3+2m)(5+2m)</m:t>
                  </m:r>
                </m:den>
              </m:f>
            </m:e>
          </m:d>
        </m:oMath>
      </m:oMathPara>
    </w:p>
    <w:p w14:paraId="360BCF16" w14:textId="77777777" w:rsidR="005C4501" w:rsidRDefault="005C4501" w:rsidP="005C4501">
      <w:pPr>
        <w:spacing w:line="360" w:lineRule="auto"/>
        <w:rPr>
          <w:sz w:val="28"/>
          <w:szCs w:val="28"/>
        </w:rPr>
      </w:pPr>
      <w:r w:rsidRPr="00717B44">
        <w:rPr>
          <w:sz w:val="28"/>
          <w:szCs w:val="28"/>
        </w:rPr>
        <w:tab/>
      </w:r>
    </w:p>
    <w:p w14:paraId="66E67DE5" w14:textId="7E144A11" w:rsidR="005C4501" w:rsidRPr="00717B44" w:rsidRDefault="005C4501" w:rsidP="005C450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717B44">
        <w:rPr>
          <w:sz w:val="28"/>
          <w:szCs w:val="28"/>
        </w:rPr>
        <w:t>Для 9 точек:</w:t>
      </w:r>
    </w:p>
    <w:p w14:paraId="3378A989" w14:textId="77777777" w:rsidR="005C4501" w:rsidRPr="00717B44" w:rsidRDefault="00677F06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29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79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=-4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85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9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-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e>
              </m:d>
            </m:e>
          </m:d>
        </m:oMath>
      </m:oMathPara>
    </w:p>
    <w:p w14:paraId="370CC376" w14:textId="77777777" w:rsidR="005C4501" w:rsidRPr="00A24EFC" w:rsidRDefault="00677F06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29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15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4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55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30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135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179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135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30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55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15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sub>
              </m:sSub>
            </m:e>
          </m:d>
        </m:oMath>
      </m:oMathPara>
    </w:p>
    <w:p w14:paraId="6D1F10B9" w14:textId="77777777" w:rsidR="005C4501" w:rsidRDefault="005C4501" w:rsidP="005C4501">
      <w:pPr>
        <w:spacing w:line="360" w:lineRule="auto"/>
        <w:ind w:firstLine="708"/>
        <w:jc w:val="both"/>
        <w:rPr>
          <w:sz w:val="28"/>
          <w:szCs w:val="28"/>
        </w:rPr>
      </w:pPr>
    </w:p>
    <w:p w14:paraId="7FB365C6" w14:textId="6B6A6E87" w:rsidR="005C4501" w:rsidRPr="00DE0F97" w:rsidRDefault="005C4501" w:rsidP="005C4501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717B44">
        <w:rPr>
          <w:sz w:val="28"/>
          <w:szCs w:val="28"/>
        </w:rPr>
        <w:t xml:space="preserve">В общем случае: </w:t>
      </w:r>
    </w:p>
    <w:p w14:paraId="205449F4" w14:textId="77777777" w:rsidR="005C4501" w:rsidRPr="005C4501" w:rsidRDefault="00677F06" w:rsidP="005C4501">
      <w:pPr>
        <w:pStyle w:val="MTDisplayEquation"/>
        <w:ind w:left="360" w:hanging="360"/>
        <w:jc w:val="left"/>
        <w:rPr>
          <w:color w:val="auto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color w:val="auto"/>
                </w:rPr>
              </m:ctrlPr>
            </m:sSubPr>
            <m:e>
              <m:r>
                <w:rPr>
                  <w:rFonts w:ascii="Cambria Math" w:hAnsi="Cambria Math"/>
                  <w:color w:val="auto"/>
                </w:rPr>
                <m:t>y</m:t>
              </m:r>
            </m:e>
            <m:sub>
              <m:r>
                <w:rPr>
                  <w:rFonts w:ascii="Cambria Math" w:hAnsi="Cambria Math"/>
                  <w:color w:val="auto"/>
                </w:rPr>
                <m:t>n</m:t>
              </m:r>
            </m:sub>
          </m:sSub>
          <m:r>
            <w:rPr>
              <w:rFonts w:ascii="Cambria Math" w:hAnsi="Cambria Math"/>
              <w:color w:val="auto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color w:val="auto"/>
                </w:rPr>
              </m:ctrlPr>
            </m:fPr>
            <m:num>
              <m:r>
                <w:rPr>
                  <w:rFonts w:ascii="Cambria Math" w:hAnsi="Cambria Math"/>
                  <w:color w:val="auto"/>
                </w:rPr>
                <m:t>1</m:t>
              </m:r>
            </m:num>
            <m:den>
              <m:r>
                <w:rPr>
                  <w:rFonts w:ascii="Cambria Math" w:hAnsi="Cambria Math"/>
                  <w:color w:val="auto"/>
                </w:rPr>
                <m:t>429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auto"/>
                </w:rPr>
              </m:ctrlPr>
            </m:dPr>
            <m:e>
              <m:r>
                <w:rPr>
                  <w:rFonts w:ascii="Cambria Math" w:hAnsi="Cambria Math"/>
                  <w:color w:val="auto"/>
                </w:rPr>
                <m:t>15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-4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-55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-3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+30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-2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+135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+179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+135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+1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+30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+2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-55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+3</m:t>
                  </m:r>
                </m:sub>
              </m:sSub>
              <m:r>
                <w:rPr>
                  <w:rFonts w:ascii="Cambria Math" w:hAnsi="Cambria Math"/>
                  <w:color w:val="auto"/>
                </w:rPr>
                <m:t>+15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auto"/>
                    </w:rPr>
                    <m:t>n+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color w:val="auto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color w:val="auto"/>
                </w:rPr>
              </m:ctrlPr>
            </m:sSubPr>
            <m:e>
              <m:r>
                <w:rPr>
                  <w:rFonts w:ascii="Cambria Math" w:hAnsi="Cambria Math"/>
                  <w:color w:val="auto"/>
                </w:rPr>
                <m:t>s</m:t>
              </m:r>
            </m:e>
            <m:sub>
              <m:r>
                <w:rPr>
                  <w:rFonts w:ascii="Cambria Math" w:hAnsi="Cambria Math"/>
                  <w:color w:val="auto"/>
                </w:rPr>
                <m:t>n</m:t>
              </m:r>
            </m:sub>
          </m:sSub>
          <m:r>
            <w:rPr>
              <w:rFonts w:ascii="Cambria Math" w:hAnsi="Cambria Math"/>
              <w:color w:val="auto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color w:val="auto"/>
                </w:rPr>
              </m:ctrlPr>
            </m:sSupPr>
            <m:e>
              <m:r>
                <w:rPr>
                  <w:rFonts w:ascii="Cambria Math" w:hAnsi="Cambria Math"/>
                  <w:color w:val="auto"/>
                </w:rPr>
                <m:t>e</m:t>
              </m:r>
            </m:e>
            <m:sup>
              <m:r>
                <w:rPr>
                  <w:rFonts w:ascii="Cambria Math" w:hAnsi="Cambria Math"/>
                  <w:color w:val="auto"/>
                </w:rPr>
                <m:t>iωn</m:t>
              </m:r>
            </m:sup>
          </m:sSup>
        </m:oMath>
      </m:oMathPara>
    </w:p>
    <w:p w14:paraId="5CA5D434" w14:textId="77777777" w:rsidR="005C4501" w:rsidRPr="00717B44" w:rsidRDefault="00677F06" w:rsidP="005C4501">
      <w:pPr>
        <w:spacing w:line="360" w:lineRule="auto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29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5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0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3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79+13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0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5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iω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</m:oMath>
      </m:oMathPara>
    </w:p>
    <w:p w14:paraId="60CAC26E" w14:textId="77777777" w:rsidR="005C4501" w:rsidRPr="00717B44" w:rsidRDefault="005C4501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29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5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0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3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79+13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0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5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iω</m:t>
                  </m:r>
                </m:sup>
              </m:sSup>
            </m:e>
          </m:d>
        </m:oMath>
      </m:oMathPara>
    </w:p>
    <w:p w14:paraId="5D91D33F" w14:textId="77777777" w:rsidR="005C4501" w:rsidRPr="00717B44" w:rsidRDefault="005C4501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w:lastRenderedPageBreak/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29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79+27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6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ω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11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ω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3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ω</m:t>
                  </m:r>
                </m:e>
              </m:func>
            </m:e>
          </m:d>
        </m:oMath>
      </m:oMathPara>
    </w:p>
    <w:p w14:paraId="3E61F732" w14:textId="77777777" w:rsidR="005C4501" w:rsidRPr="00EF37FD" w:rsidRDefault="005C4501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π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̃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(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1B765EA4" w14:textId="77777777" w:rsidR="001827E1" w:rsidRDefault="001827E1" w:rsidP="005C4501">
      <w:pPr>
        <w:pStyle w:val="MTDisplayEquation"/>
      </w:pPr>
    </w:p>
    <w:p w14:paraId="4F5514CD" w14:textId="0FC88A82" w:rsidR="005C4501" w:rsidRPr="001827E1" w:rsidRDefault="005C4501" w:rsidP="005C4501">
      <w:pPr>
        <w:pStyle w:val="MTDisplayEquation"/>
        <w:rPr>
          <w:color w:val="auto"/>
        </w:rPr>
      </w:pPr>
      <w:r w:rsidRPr="001827E1">
        <w:rPr>
          <w:color w:val="auto"/>
        </w:rPr>
        <w:t>Формула для передаточной функции нерекурсивного фильтра, соответствующего сглаживанию полиномом четвертой степени по 9 точкам:</w:t>
      </w:r>
    </w:p>
    <w:p w14:paraId="0E0BDBEF" w14:textId="6AB0BA2A" w:rsidR="005C4501" w:rsidRPr="00717B44" w:rsidRDefault="00677F06" w:rsidP="005C4501">
      <w:pPr>
        <w:spacing w:line="360" w:lineRule="auto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29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79+27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6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11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3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πf</m:t>
                      </m:r>
                    </m:e>
                  </m:d>
                </m:e>
              </m:func>
            </m:e>
          </m:d>
        </m:oMath>
      </m:oMathPara>
    </w:p>
    <w:p w14:paraId="18C3BDDE" w14:textId="77777777" w:rsidR="001827E1" w:rsidRDefault="001827E1" w:rsidP="005C4501">
      <w:pPr>
        <w:pStyle w:val="MTDisplayEquation"/>
        <w:ind w:firstLine="708"/>
        <w:jc w:val="left"/>
      </w:pPr>
    </w:p>
    <w:p w14:paraId="78012308" w14:textId="6B144EDD" w:rsidR="005C4501" w:rsidRPr="001827E1" w:rsidRDefault="001827E1" w:rsidP="001827E1">
      <w:pPr>
        <w:pStyle w:val="MTDisplayEquation"/>
        <w:rPr>
          <w:color w:val="auto"/>
        </w:rPr>
      </w:pPr>
      <w:r w:rsidRPr="005C377A">
        <w:rPr>
          <w:color w:val="auto"/>
        </w:rPr>
        <w:t xml:space="preserve">Аналогично можно найти </w:t>
      </w:r>
      <w:r w:rsidRPr="005C377A">
        <w:rPr>
          <w:color w:val="auto"/>
          <w:position w:val="-12"/>
        </w:rPr>
        <w:object w:dxaOrig="720" w:dyaOrig="420" w14:anchorId="159E5C07">
          <v:shape id="_x0000_i1030" type="#_x0000_t75" style="width:36pt;height:21pt" o:ole="">
            <v:imagedata r:id="rId8" o:title=""/>
          </v:shape>
          <o:OLEObject Type="Embed" ProgID="Equation.DSMT4" ShapeID="_x0000_i1030" DrawAspect="Content" ObjectID="_1728159470" r:id="rId16"/>
        </w:object>
      </w:r>
      <w:r w:rsidRPr="005C377A">
        <w:rPr>
          <w:color w:val="auto"/>
        </w:rPr>
        <w:t xml:space="preserve"> для </w:t>
      </w:r>
      <w:r>
        <w:rPr>
          <w:color w:val="auto"/>
        </w:rPr>
        <w:t>11</w:t>
      </w:r>
      <w:r w:rsidRPr="005C377A">
        <w:rPr>
          <w:color w:val="auto"/>
        </w:rPr>
        <w:t xml:space="preserve">, </w:t>
      </w:r>
      <w:r>
        <w:rPr>
          <w:color w:val="auto"/>
        </w:rPr>
        <w:t>13</w:t>
      </w:r>
      <w:r w:rsidRPr="005C4501">
        <w:rPr>
          <w:color w:val="auto"/>
        </w:rPr>
        <w:t xml:space="preserve"> </w:t>
      </w:r>
      <w:r>
        <w:rPr>
          <w:color w:val="auto"/>
        </w:rPr>
        <w:t>и</w:t>
      </w:r>
      <w:r w:rsidRPr="005C377A">
        <w:rPr>
          <w:color w:val="auto"/>
        </w:rPr>
        <w:t xml:space="preserve"> 1</w:t>
      </w:r>
      <w:r>
        <w:rPr>
          <w:color w:val="auto"/>
        </w:rPr>
        <w:t>5</w:t>
      </w:r>
      <w:r w:rsidRPr="005C377A">
        <w:rPr>
          <w:color w:val="auto"/>
        </w:rPr>
        <w:t xml:space="preserve"> точек. </w:t>
      </w:r>
      <w:r w:rsidR="005C4501" w:rsidRPr="00717B44">
        <w:tab/>
      </w:r>
    </w:p>
    <w:p w14:paraId="5EA9E77C" w14:textId="77777777" w:rsidR="005C4501" w:rsidRPr="001827E1" w:rsidRDefault="005C4501" w:rsidP="005C4501">
      <w:pPr>
        <w:pStyle w:val="MTDisplayEquation"/>
        <w:rPr>
          <w:color w:val="auto"/>
        </w:rPr>
      </w:pPr>
      <w:r w:rsidRPr="001827E1">
        <w:rPr>
          <w:color w:val="auto"/>
        </w:rPr>
        <w:t>Формула для передаточной функции нерекурсивного фильтра, соответствующего сглаживанию полиномом четвертой степени по 11 точкам:</w:t>
      </w:r>
    </w:p>
    <w:p w14:paraId="37226A5F" w14:textId="60A4C06D" w:rsidR="005C4501" w:rsidRPr="00122D01" w:rsidRDefault="00677F06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29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43+24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12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2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9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36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πf</m:t>
                      </m:r>
                    </m:e>
                  </m:d>
                </m:e>
              </m:func>
            </m:e>
          </m:d>
        </m:oMath>
      </m:oMathPara>
    </w:p>
    <w:p w14:paraId="1201D486" w14:textId="77777777" w:rsidR="001827E1" w:rsidRDefault="001827E1" w:rsidP="005C4501">
      <w:pPr>
        <w:pStyle w:val="MTDisplayEquation"/>
      </w:pPr>
    </w:p>
    <w:p w14:paraId="3E578EAF" w14:textId="05225ACB" w:rsidR="005C4501" w:rsidRPr="001827E1" w:rsidRDefault="005C4501" w:rsidP="005C4501">
      <w:pPr>
        <w:pStyle w:val="MTDisplayEquation"/>
        <w:rPr>
          <w:color w:val="auto"/>
        </w:rPr>
      </w:pPr>
      <w:r w:rsidRPr="001827E1">
        <w:rPr>
          <w:color w:val="auto"/>
        </w:rPr>
        <w:t>Формула для передаточной функции нерекурсивного фильтра, соответствующего сглаживанию полиномом четвертой степени по 13 точкам:</w:t>
      </w:r>
    </w:p>
    <w:p w14:paraId="4009B70D" w14:textId="6B7BEA9E" w:rsidR="005C4501" w:rsidRPr="00A37BC4" w:rsidRDefault="00677F06" w:rsidP="005C4501">
      <w:pPr>
        <w:spacing w:line="360" w:lineRule="auto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431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677+120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78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22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27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396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22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πf</m:t>
                      </m:r>
                    </m:e>
                  </m:d>
                </m:e>
              </m:func>
            </m:e>
          </m:d>
        </m:oMath>
      </m:oMathPara>
    </w:p>
    <w:p w14:paraId="7B5A1AD0" w14:textId="77777777" w:rsidR="001827E1" w:rsidRDefault="001827E1" w:rsidP="005C4501">
      <w:pPr>
        <w:pStyle w:val="MTDisplayEquation"/>
      </w:pPr>
    </w:p>
    <w:p w14:paraId="4FC041A4" w14:textId="6B42C3B0" w:rsidR="005C4501" w:rsidRPr="001827E1" w:rsidRDefault="005C4501" w:rsidP="005C4501">
      <w:pPr>
        <w:pStyle w:val="MTDisplayEquation"/>
        <w:rPr>
          <w:color w:val="auto"/>
        </w:rPr>
      </w:pPr>
      <w:r w:rsidRPr="001827E1">
        <w:rPr>
          <w:color w:val="auto"/>
        </w:rPr>
        <w:t>Формула для передаточной функции нерекурсивного фильтра, соответствующего сглаживанию полиномом четвертой степени по 15 точкам:</w:t>
      </w:r>
    </w:p>
    <w:p w14:paraId="1DA31B34" w14:textId="06F196CF" w:rsidR="005C4501" w:rsidRPr="00717B44" w:rsidRDefault="00677F06" w:rsidP="005C4501">
      <w:pPr>
        <w:spacing w:line="360" w:lineRule="auto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6 189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1 063+20 25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15 00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7 51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33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5 874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5 720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πf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4 29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4πf</m:t>
                          </m:r>
                        </m:e>
                      </m:d>
                    </m:e>
                  </m:func>
                </m:e>
              </m:func>
            </m:e>
          </m:d>
        </m:oMath>
      </m:oMathPara>
    </w:p>
    <w:p w14:paraId="4E45F16A" w14:textId="77777777" w:rsidR="001827E1" w:rsidRDefault="001827E1" w:rsidP="005C4501">
      <w:pPr>
        <w:spacing w:line="360" w:lineRule="auto"/>
        <w:ind w:firstLine="708"/>
        <w:jc w:val="both"/>
        <w:rPr>
          <w:sz w:val="28"/>
          <w:szCs w:val="28"/>
        </w:rPr>
      </w:pPr>
    </w:p>
    <w:p w14:paraId="15575F94" w14:textId="6A520E41" w:rsidR="005C4501" w:rsidRPr="00717B44" w:rsidRDefault="005C4501" w:rsidP="005C4501">
      <w:pPr>
        <w:spacing w:line="360" w:lineRule="auto"/>
        <w:ind w:firstLine="708"/>
        <w:jc w:val="both"/>
        <w:rPr>
          <w:sz w:val="28"/>
          <w:szCs w:val="28"/>
        </w:rPr>
      </w:pPr>
      <w:r w:rsidRPr="00717B44">
        <w:rPr>
          <w:sz w:val="28"/>
          <w:szCs w:val="28"/>
        </w:rPr>
        <w:lastRenderedPageBreak/>
        <w:t xml:space="preserve">Графики для передаточных функций на интервале </w:t>
      </w:r>
      <m:oMath>
        <m:r>
          <w:rPr>
            <w:rFonts w:ascii="Cambria Math" w:hAnsi="Cambria Math"/>
            <w:sz w:val="28"/>
            <w:szCs w:val="28"/>
          </w:rPr>
          <m:t>f∈[0;1]</m:t>
        </m:r>
      </m:oMath>
      <w:r w:rsidRPr="00717B44">
        <w:rPr>
          <w:bCs/>
          <w:sz w:val="28"/>
          <w:szCs w:val="28"/>
        </w:rPr>
        <w:t xml:space="preserve"> </w:t>
      </w:r>
      <w:r w:rsidRPr="00717B44">
        <w:rPr>
          <w:sz w:val="28"/>
          <w:szCs w:val="28"/>
        </w:rPr>
        <w:t xml:space="preserve">  представлены рис. 3.</w:t>
      </w:r>
    </w:p>
    <w:p w14:paraId="53FA6165" w14:textId="7B39A24C" w:rsidR="005C4501" w:rsidRPr="00717B44" w:rsidRDefault="00B97501" w:rsidP="005C4501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14A5F5C7" wp14:editId="06B2B09F">
            <wp:extent cx="6120130" cy="307530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7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32AC1" w14:textId="3C082F30" w:rsidR="001827E1" w:rsidRPr="005C4501" w:rsidRDefault="005C4501" w:rsidP="001827E1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 3</w:t>
      </w:r>
      <w:r w:rsidRPr="00717B44">
        <w:rPr>
          <w:sz w:val="28"/>
          <w:szCs w:val="28"/>
        </w:rPr>
        <w:t xml:space="preserve"> </w:t>
      </w:r>
      <w:r w:rsidR="001827E1" w:rsidRPr="005C4501">
        <w:rPr>
          <w:i/>
          <w:iCs/>
          <w:sz w:val="28"/>
          <w:szCs w:val="28"/>
        </w:rPr>
        <w:t xml:space="preserve">– </w:t>
      </w:r>
      <w:r w:rsidR="001827E1" w:rsidRPr="005C4501">
        <w:rPr>
          <w:rFonts w:eastAsiaTheme="minorEastAsia"/>
          <w:i/>
          <w:iCs/>
          <w:sz w:val="28"/>
          <w:szCs w:val="28"/>
        </w:rPr>
        <w:t>Передаточные функции нерекурсивного фильтра</w:t>
      </w:r>
      <w:r w:rsidR="001827E1" w:rsidRPr="005C4501">
        <w:rPr>
          <w:bCs/>
          <w:i/>
          <w:iCs/>
          <w:sz w:val="28"/>
          <w:szCs w:val="28"/>
        </w:rPr>
        <w:t xml:space="preserve">, </w:t>
      </w:r>
      <w:r w:rsidR="001827E1" w:rsidRPr="005C4501">
        <w:rPr>
          <w:i/>
          <w:iCs/>
          <w:sz w:val="28"/>
          <w:szCs w:val="28"/>
        </w:rPr>
        <w:t xml:space="preserve">соответствующего сглаживанию полиномом </w:t>
      </w:r>
      <w:r w:rsidR="001827E1">
        <w:rPr>
          <w:i/>
          <w:iCs/>
          <w:sz w:val="28"/>
          <w:szCs w:val="28"/>
        </w:rPr>
        <w:t>четвертой</w:t>
      </w:r>
      <w:r w:rsidR="001827E1" w:rsidRPr="005C4501">
        <w:rPr>
          <w:i/>
          <w:iCs/>
          <w:sz w:val="28"/>
          <w:szCs w:val="28"/>
        </w:rPr>
        <w:t xml:space="preserve"> степени по 7, </w:t>
      </w:r>
      <w:r w:rsidR="001827E1">
        <w:rPr>
          <w:i/>
          <w:iCs/>
          <w:sz w:val="28"/>
          <w:szCs w:val="28"/>
        </w:rPr>
        <w:t>11</w:t>
      </w:r>
      <w:r w:rsidR="001827E1" w:rsidRPr="005C4501">
        <w:rPr>
          <w:i/>
          <w:iCs/>
          <w:sz w:val="28"/>
          <w:szCs w:val="28"/>
        </w:rPr>
        <w:t>, 1</w:t>
      </w:r>
      <w:r w:rsidR="001827E1">
        <w:rPr>
          <w:i/>
          <w:iCs/>
          <w:sz w:val="28"/>
          <w:szCs w:val="28"/>
        </w:rPr>
        <w:t>3</w:t>
      </w:r>
      <w:r w:rsidR="001827E1" w:rsidRPr="005C4501">
        <w:rPr>
          <w:i/>
          <w:iCs/>
          <w:sz w:val="28"/>
          <w:szCs w:val="28"/>
        </w:rPr>
        <w:t xml:space="preserve"> и 1</w:t>
      </w:r>
      <w:r w:rsidR="001827E1">
        <w:rPr>
          <w:i/>
          <w:iCs/>
          <w:sz w:val="28"/>
          <w:szCs w:val="28"/>
        </w:rPr>
        <w:t>5</w:t>
      </w:r>
      <w:r w:rsidR="001827E1" w:rsidRPr="005C4501">
        <w:rPr>
          <w:i/>
          <w:iCs/>
          <w:sz w:val="28"/>
          <w:szCs w:val="28"/>
        </w:rPr>
        <w:t xml:space="preserve"> точкам.</w:t>
      </w:r>
    </w:p>
    <w:p w14:paraId="28DC3DEB" w14:textId="30A248C0" w:rsidR="001827E1" w:rsidRDefault="001827E1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47B7E88A" w14:textId="7560D045" w:rsidR="001827E1" w:rsidRDefault="001827E1" w:rsidP="001827E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1827E1">
        <w:rPr>
          <w:sz w:val="28"/>
          <w:szCs w:val="28"/>
        </w:rPr>
        <w:t xml:space="preserve">Вывести формулы для передаточной функции нерекурсивного фильтра, соответствующего сглаживанию по формулам Спенсера по 15 и 21 точкам. Построить графики </w:t>
      </w:r>
      <w:r w:rsidRPr="00B26712">
        <w:rPr>
          <w:position w:val="-12"/>
          <w:sz w:val="28"/>
          <w:szCs w:val="28"/>
        </w:rPr>
        <w:object w:dxaOrig="720" w:dyaOrig="420" w14:anchorId="33FCE5FD">
          <v:shape id="_x0000_i1031" type="#_x0000_t75" style="width:36pt;height:21pt" o:ole="">
            <v:imagedata r:id="rId8" o:title=""/>
          </v:shape>
          <o:OLEObject Type="Embed" ProgID="Equation.DSMT4" ShapeID="_x0000_i1031" DrawAspect="Content" ObjectID="_1728159471" r:id="rId18"/>
        </w:object>
      </w:r>
      <w:r w:rsidRPr="001827E1">
        <w:rPr>
          <w:sz w:val="28"/>
          <w:szCs w:val="28"/>
        </w:rPr>
        <w:t>. Проинтерпретировать частотные свойства передаточных функций для различного количества точек.</w:t>
      </w:r>
    </w:p>
    <w:p w14:paraId="1E22D49D" w14:textId="39435417" w:rsidR="001827E1" w:rsidRDefault="001827E1" w:rsidP="001827E1">
      <w:pPr>
        <w:spacing w:line="360" w:lineRule="auto"/>
        <w:ind w:firstLine="708"/>
        <w:jc w:val="both"/>
        <w:rPr>
          <w:sz w:val="28"/>
          <w:szCs w:val="28"/>
        </w:rPr>
      </w:pPr>
    </w:p>
    <w:p w14:paraId="66FDD404" w14:textId="1417CE16" w:rsidR="001827E1" w:rsidRDefault="001827E1" w:rsidP="001827E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15-ти точек имеем:</w:t>
      </w:r>
    </w:p>
    <w:p w14:paraId="1A9A004C" w14:textId="0E23054D" w:rsidR="001827E1" w:rsidRPr="001827E1" w:rsidRDefault="00677F06" w:rsidP="001827E1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-3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6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5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21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46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67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74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67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46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21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5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6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1F21CC44" w14:textId="3CF24DA8" w:rsidR="001827E1" w:rsidRPr="003E49D1" w:rsidRDefault="001827E1" w:rsidP="001827E1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ля 21-ой точки имеем:</w:t>
      </w:r>
    </w:p>
    <w:p w14:paraId="210A30A3" w14:textId="77777777" w:rsidR="001827E1" w:rsidRPr="003E49D1" w:rsidRDefault="00677F06" w:rsidP="001827E1">
      <w:pPr>
        <w:spacing w:line="360" w:lineRule="auto"/>
        <w:ind w:firstLine="708"/>
        <w:jc w:val="both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5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5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8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5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6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18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33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47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57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60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57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47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33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18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6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5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5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8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1EF8AC91" w14:textId="77777777" w:rsidR="001827E1" w:rsidRPr="009F0CBE" w:rsidRDefault="001827E1" w:rsidP="001827E1">
      <w:pPr>
        <w:spacing w:line="360" w:lineRule="auto"/>
        <w:ind w:firstLine="709"/>
        <w:jc w:val="both"/>
        <w:rPr>
          <w:sz w:val="28"/>
          <w:szCs w:val="28"/>
        </w:rPr>
      </w:pPr>
      <w:r w:rsidRPr="009F0CBE">
        <w:rPr>
          <w:sz w:val="28"/>
          <w:szCs w:val="28"/>
        </w:rPr>
        <w:lastRenderedPageBreak/>
        <w:t>Соответствующие передаточные функции:</w:t>
      </w:r>
    </w:p>
    <w:p w14:paraId="4500F7DD" w14:textId="720EA2D0" w:rsidR="001827E1" w:rsidRPr="003E49D1" w:rsidRDefault="00677F06" w:rsidP="001827E1">
      <w:pPr>
        <w:spacing w:line="360" w:lineRule="auto"/>
        <w:jc w:val="both"/>
        <w:rPr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74+134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(2πf)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+92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(4πf)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+42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(6πf)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+6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-1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-12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(12πf)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-6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(14πf)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5131B42C" w14:textId="613BBEF6" w:rsidR="001827E1" w:rsidRPr="001827E1" w:rsidRDefault="00677F06" w:rsidP="001827E1">
      <w:pPr>
        <w:spacing w:line="360" w:lineRule="auto"/>
        <w:jc w:val="both"/>
        <w:rPr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5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60+114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+94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+66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+36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+12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-4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2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-1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4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-1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6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-6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8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-2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4AC67908" w14:textId="3B1E0365" w:rsidR="001827E1" w:rsidRDefault="001827E1" w:rsidP="001827E1">
      <w:pPr>
        <w:spacing w:line="360" w:lineRule="auto"/>
        <w:jc w:val="both"/>
        <w:rPr>
          <w:i/>
          <w:sz w:val="28"/>
          <w:szCs w:val="28"/>
        </w:rPr>
      </w:pPr>
    </w:p>
    <w:p w14:paraId="09750B38" w14:textId="74CACE79" w:rsidR="001827E1" w:rsidRPr="003E49D1" w:rsidRDefault="001827E1" w:rsidP="001827E1">
      <w:pPr>
        <w:spacing w:line="360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ab/>
      </w:r>
      <w:r w:rsidRPr="009F0CBE">
        <w:rPr>
          <w:sz w:val="28"/>
          <w:szCs w:val="28"/>
        </w:rPr>
        <w:t xml:space="preserve">Графики для передаточных функций на интервале </w:t>
      </w:r>
      <m:oMath>
        <m:r>
          <w:rPr>
            <w:rFonts w:ascii="Cambria Math" w:hAnsi="Cambria Math"/>
            <w:sz w:val="28"/>
            <w:szCs w:val="28"/>
          </w:rPr>
          <m:t>fϵ[0;1]</m:t>
        </m:r>
      </m:oMath>
      <w:r w:rsidRPr="009F0CBE">
        <w:rPr>
          <w:sz w:val="28"/>
          <w:szCs w:val="28"/>
        </w:rPr>
        <w:t xml:space="preserve"> представлены рис. 4.</w:t>
      </w:r>
    </w:p>
    <w:p w14:paraId="7AD9E27C" w14:textId="2672BD54" w:rsidR="001827E1" w:rsidRPr="009F0CBE" w:rsidRDefault="001827E1" w:rsidP="001827E1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70C59C9" wp14:editId="75FA7387">
            <wp:extent cx="6120130" cy="30962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9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29B79" w14:textId="1F7C4A7D" w:rsidR="001827E1" w:rsidRPr="001827E1" w:rsidRDefault="001827E1" w:rsidP="001827E1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 4 – Графики передаточной функции</w:t>
      </w:r>
      <w:r>
        <w:rPr>
          <w:i/>
          <w:iCs/>
          <w:sz w:val="28"/>
          <w:szCs w:val="28"/>
        </w:rPr>
        <w:t xml:space="preserve"> нерекурсивного фильтра, соответствующего</w:t>
      </w:r>
      <w:r w:rsidRPr="001827E1">
        <w:rPr>
          <w:i/>
          <w:iCs/>
          <w:sz w:val="28"/>
          <w:szCs w:val="28"/>
        </w:rPr>
        <w:t xml:space="preserve"> сглаживани</w:t>
      </w:r>
      <w:r>
        <w:rPr>
          <w:i/>
          <w:iCs/>
          <w:sz w:val="28"/>
          <w:szCs w:val="28"/>
        </w:rPr>
        <w:t>ю</w:t>
      </w:r>
      <w:r w:rsidRPr="001827E1">
        <w:rPr>
          <w:i/>
          <w:iCs/>
          <w:sz w:val="28"/>
          <w:szCs w:val="28"/>
        </w:rPr>
        <w:t xml:space="preserve"> по формулам Спенсера по 15</w:t>
      </w:r>
      <w:r>
        <w:rPr>
          <w:i/>
          <w:iCs/>
          <w:sz w:val="28"/>
          <w:szCs w:val="28"/>
        </w:rPr>
        <w:t xml:space="preserve"> и</w:t>
      </w:r>
      <w:r w:rsidRPr="001827E1">
        <w:rPr>
          <w:i/>
          <w:iCs/>
          <w:sz w:val="28"/>
          <w:szCs w:val="28"/>
        </w:rPr>
        <w:t xml:space="preserve"> 21 точкам.</w:t>
      </w:r>
    </w:p>
    <w:p w14:paraId="5CCDBBD3" w14:textId="5BAB71D5" w:rsidR="001827E1" w:rsidRDefault="001827E1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5B3ACC99" w14:textId="22ED5641" w:rsidR="001827E1" w:rsidRDefault="001827E1" w:rsidP="001827E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1827E1">
        <w:rPr>
          <w:sz w:val="28"/>
          <w:szCs w:val="28"/>
        </w:rPr>
        <w:t>Построить графики из предыдущих пунктов в логарифмической шкале (Дб). Объясните, чем отличаются данные графики от полученных ранее и объясните их смысл.</w:t>
      </w:r>
    </w:p>
    <w:p w14:paraId="0612B41D" w14:textId="16946E5E" w:rsidR="00FC6385" w:rsidRDefault="00FC6385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575AB79B" w14:textId="5F8FDEE8" w:rsidR="00FC6385" w:rsidRDefault="00FC6385" w:rsidP="001827E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троенные графики представлены на рисунках 5-8.</w:t>
      </w:r>
    </w:p>
    <w:p w14:paraId="4FBA18B9" w14:textId="6D512F12" w:rsidR="001827E1" w:rsidRDefault="00FC6385" w:rsidP="001827E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F60C760" wp14:editId="4F93C316">
            <wp:extent cx="5690360" cy="2867025"/>
            <wp:effectExtent l="0" t="0" r="571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008" cy="287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CC1CB" w14:textId="6089181C" w:rsidR="00FC6385" w:rsidRPr="00C131F2" w:rsidRDefault="00FC6385" w:rsidP="00FC6385">
      <w:pPr>
        <w:spacing w:line="360" w:lineRule="auto"/>
        <w:jc w:val="center"/>
        <w:rPr>
          <w:bCs/>
          <w:i/>
          <w:sz w:val="28"/>
          <w:szCs w:val="28"/>
        </w:rPr>
      </w:pPr>
      <w:r w:rsidRPr="00C131F2">
        <w:rPr>
          <w:bCs/>
          <w:i/>
          <w:sz w:val="28"/>
          <w:szCs w:val="28"/>
        </w:rPr>
        <w:t xml:space="preserve">Рисунок </w:t>
      </w:r>
      <w:r>
        <w:rPr>
          <w:bCs/>
          <w:i/>
          <w:sz w:val="28"/>
          <w:szCs w:val="28"/>
        </w:rPr>
        <w:t>5</w:t>
      </w:r>
      <w:r w:rsidRPr="00C131F2">
        <w:rPr>
          <w:bCs/>
          <w:i/>
          <w:sz w:val="28"/>
          <w:szCs w:val="28"/>
        </w:rPr>
        <w:t xml:space="preserve"> – </w:t>
      </w:r>
      <w:r w:rsidRPr="00C131F2">
        <w:rPr>
          <w:rFonts w:eastAsiaTheme="minorEastAsia"/>
          <w:i/>
          <w:sz w:val="28"/>
          <w:szCs w:val="28"/>
        </w:rPr>
        <w:t>Передаточные функции нерекурсивного фильтра</w:t>
      </w:r>
      <w:r w:rsidRPr="00C131F2">
        <w:rPr>
          <w:bCs/>
          <w:i/>
          <w:sz w:val="28"/>
          <w:szCs w:val="28"/>
        </w:rPr>
        <w:t xml:space="preserve">, </w:t>
      </w:r>
      <w:r w:rsidRPr="00C131F2">
        <w:rPr>
          <w:i/>
          <w:sz w:val="28"/>
          <w:szCs w:val="28"/>
        </w:rPr>
        <w:t>соответствующего сглаживанию прямой линией</w:t>
      </w:r>
      <w:r>
        <w:rPr>
          <w:i/>
          <w:sz w:val="28"/>
          <w:szCs w:val="28"/>
        </w:rPr>
        <w:t xml:space="preserve"> по 3, 5, 7 и 9 точкам в логарифмической шкале</w:t>
      </w:r>
      <w:r w:rsidRPr="00C131F2">
        <w:rPr>
          <w:i/>
          <w:sz w:val="28"/>
          <w:szCs w:val="28"/>
        </w:rPr>
        <w:t>.</w:t>
      </w:r>
    </w:p>
    <w:p w14:paraId="5E87AFB6" w14:textId="77777777" w:rsidR="00FC6385" w:rsidRPr="001827E1" w:rsidRDefault="00FC6385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055DED0C" w14:textId="3F494C56" w:rsidR="001827E1" w:rsidRDefault="00B97501" w:rsidP="001827E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3514F2D2" wp14:editId="6C04F635">
            <wp:extent cx="5676900" cy="2860244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4482" cy="2869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D30C2" w14:textId="644B657A" w:rsidR="00FC6385" w:rsidRPr="005C4501" w:rsidRDefault="00FC6385" w:rsidP="00FC6385">
      <w:pPr>
        <w:spacing w:line="360" w:lineRule="auto"/>
        <w:jc w:val="center"/>
        <w:rPr>
          <w:i/>
          <w:iCs/>
          <w:sz w:val="28"/>
          <w:szCs w:val="28"/>
        </w:rPr>
      </w:pPr>
      <w:r w:rsidRPr="005C450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6</w:t>
      </w:r>
      <w:r w:rsidRPr="005C4501">
        <w:rPr>
          <w:i/>
          <w:iCs/>
          <w:sz w:val="28"/>
          <w:szCs w:val="28"/>
        </w:rPr>
        <w:t xml:space="preserve"> – </w:t>
      </w:r>
      <w:r w:rsidRPr="005C4501">
        <w:rPr>
          <w:rFonts w:eastAsiaTheme="minorEastAsia"/>
          <w:i/>
          <w:iCs/>
          <w:sz w:val="28"/>
          <w:szCs w:val="28"/>
        </w:rPr>
        <w:t>Передаточные функции нерекурсивного фильтра</w:t>
      </w:r>
      <w:r w:rsidRPr="005C4501">
        <w:rPr>
          <w:bCs/>
          <w:i/>
          <w:iCs/>
          <w:sz w:val="28"/>
          <w:szCs w:val="28"/>
        </w:rPr>
        <w:t xml:space="preserve">, </w:t>
      </w:r>
      <w:r w:rsidRPr="005C4501">
        <w:rPr>
          <w:i/>
          <w:iCs/>
          <w:sz w:val="28"/>
          <w:szCs w:val="28"/>
        </w:rPr>
        <w:t>соответствующего сглаживанию полиномом второй степени по 7, 9, 11 и 13 точкам</w:t>
      </w:r>
      <w:r>
        <w:rPr>
          <w:i/>
          <w:iCs/>
          <w:sz w:val="28"/>
          <w:szCs w:val="28"/>
        </w:rPr>
        <w:t xml:space="preserve"> </w:t>
      </w:r>
      <w:r>
        <w:rPr>
          <w:i/>
          <w:sz w:val="28"/>
          <w:szCs w:val="28"/>
        </w:rPr>
        <w:t>в логарифмической шкале</w:t>
      </w:r>
      <w:r w:rsidRPr="005C4501">
        <w:rPr>
          <w:i/>
          <w:iCs/>
          <w:sz w:val="28"/>
          <w:szCs w:val="28"/>
        </w:rPr>
        <w:t>.</w:t>
      </w:r>
    </w:p>
    <w:p w14:paraId="4A074D4C" w14:textId="77777777" w:rsidR="00FC6385" w:rsidRDefault="00FC6385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77D51D7B" w14:textId="2FFA8CB2" w:rsidR="001827E1" w:rsidRDefault="00B97501" w:rsidP="001827E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FEE3002" wp14:editId="65D0D96E">
            <wp:extent cx="5671455" cy="2857500"/>
            <wp:effectExtent l="0" t="0" r="571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8492" cy="2861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F44B96" w14:textId="3B1AB353" w:rsidR="00FC6385" w:rsidRPr="005C4501" w:rsidRDefault="00FC6385" w:rsidP="00FC6385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7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5C4501">
        <w:rPr>
          <w:rFonts w:eastAsiaTheme="minorEastAsia"/>
          <w:i/>
          <w:iCs/>
          <w:sz w:val="28"/>
          <w:szCs w:val="28"/>
        </w:rPr>
        <w:t>Передаточные функции нерекурсивного фильтра</w:t>
      </w:r>
      <w:r w:rsidRPr="005C4501">
        <w:rPr>
          <w:bCs/>
          <w:i/>
          <w:iCs/>
          <w:sz w:val="28"/>
          <w:szCs w:val="28"/>
        </w:rPr>
        <w:t xml:space="preserve">, </w:t>
      </w:r>
      <w:r w:rsidRPr="005C4501">
        <w:rPr>
          <w:i/>
          <w:iCs/>
          <w:sz w:val="28"/>
          <w:szCs w:val="28"/>
        </w:rPr>
        <w:t xml:space="preserve">соответствующего сглаживанию полиномом </w:t>
      </w:r>
      <w:r>
        <w:rPr>
          <w:i/>
          <w:iCs/>
          <w:sz w:val="28"/>
          <w:szCs w:val="28"/>
        </w:rPr>
        <w:t>четвертой</w:t>
      </w:r>
      <w:r w:rsidRPr="005C4501">
        <w:rPr>
          <w:i/>
          <w:iCs/>
          <w:sz w:val="28"/>
          <w:szCs w:val="28"/>
        </w:rPr>
        <w:t xml:space="preserve"> степени по 7, </w:t>
      </w:r>
      <w:r>
        <w:rPr>
          <w:i/>
          <w:iCs/>
          <w:sz w:val="28"/>
          <w:szCs w:val="28"/>
        </w:rPr>
        <w:t>11</w:t>
      </w:r>
      <w:r w:rsidRPr="005C4501">
        <w:rPr>
          <w:i/>
          <w:iCs/>
          <w:sz w:val="28"/>
          <w:szCs w:val="28"/>
        </w:rPr>
        <w:t>, 1</w:t>
      </w:r>
      <w:r>
        <w:rPr>
          <w:i/>
          <w:iCs/>
          <w:sz w:val="28"/>
          <w:szCs w:val="28"/>
        </w:rPr>
        <w:t>3</w:t>
      </w:r>
      <w:r w:rsidRPr="005C4501">
        <w:rPr>
          <w:i/>
          <w:iCs/>
          <w:sz w:val="28"/>
          <w:szCs w:val="28"/>
        </w:rPr>
        <w:t xml:space="preserve"> и 1</w:t>
      </w:r>
      <w:r>
        <w:rPr>
          <w:i/>
          <w:iCs/>
          <w:sz w:val="28"/>
          <w:szCs w:val="28"/>
        </w:rPr>
        <w:t>5</w:t>
      </w:r>
      <w:r w:rsidRPr="005C4501">
        <w:rPr>
          <w:i/>
          <w:iCs/>
          <w:sz w:val="28"/>
          <w:szCs w:val="28"/>
        </w:rPr>
        <w:t xml:space="preserve"> точкам</w:t>
      </w:r>
      <w:r>
        <w:rPr>
          <w:i/>
          <w:iCs/>
          <w:sz w:val="28"/>
          <w:szCs w:val="28"/>
        </w:rPr>
        <w:t xml:space="preserve"> </w:t>
      </w:r>
      <w:r>
        <w:rPr>
          <w:i/>
          <w:sz w:val="28"/>
          <w:szCs w:val="28"/>
        </w:rPr>
        <w:t>в логарифмической шкале</w:t>
      </w:r>
      <w:r w:rsidRPr="005C4501">
        <w:rPr>
          <w:i/>
          <w:iCs/>
          <w:sz w:val="28"/>
          <w:szCs w:val="28"/>
        </w:rPr>
        <w:t>.</w:t>
      </w:r>
    </w:p>
    <w:p w14:paraId="022718EF" w14:textId="77777777" w:rsidR="00FC6385" w:rsidRDefault="00FC6385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2E01245A" w14:textId="5F34FF64" w:rsidR="001827E1" w:rsidRDefault="00FC6385" w:rsidP="001827E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0537E75" wp14:editId="7F008EAD">
            <wp:extent cx="5700804" cy="28575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78" cy="2861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C5EC3" w14:textId="2EC46CE4" w:rsidR="00FC6385" w:rsidRPr="001827E1" w:rsidRDefault="00FC6385" w:rsidP="00FC6385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8</w:t>
      </w:r>
      <w:r w:rsidRPr="001827E1">
        <w:rPr>
          <w:i/>
          <w:iCs/>
          <w:sz w:val="28"/>
          <w:szCs w:val="28"/>
        </w:rPr>
        <w:t xml:space="preserve"> – Графики передаточной функции</w:t>
      </w:r>
      <w:r>
        <w:rPr>
          <w:i/>
          <w:iCs/>
          <w:sz w:val="28"/>
          <w:szCs w:val="28"/>
        </w:rPr>
        <w:t xml:space="preserve"> нерекурсивного фильтра, соответствующего</w:t>
      </w:r>
      <w:r w:rsidRPr="001827E1">
        <w:rPr>
          <w:i/>
          <w:iCs/>
          <w:sz w:val="28"/>
          <w:szCs w:val="28"/>
        </w:rPr>
        <w:t xml:space="preserve"> сглаживани</w:t>
      </w:r>
      <w:r>
        <w:rPr>
          <w:i/>
          <w:iCs/>
          <w:sz w:val="28"/>
          <w:szCs w:val="28"/>
        </w:rPr>
        <w:t>ю</w:t>
      </w:r>
      <w:r w:rsidRPr="001827E1">
        <w:rPr>
          <w:i/>
          <w:iCs/>
          <w:sz w:val="28"/>
          <w:szCs w:val="28"/>
        </w:rPr>
        <w:t xml:space="preserve"> по формулам Спенсера по 15</w:t>
      </w:r>
      <w:r>
        <w:rPr>
          <w:i/>
          <w:iCs/>
          <w:sz w:val="28"/>
          <w:szCs w:val="28"/>
        </w:rPr>
        <w:t xml:space="preserve"> и</w:t>
      </w:r>
      <w:r w:rsidRPr="001827E1">
        <w:rPr>
          <w:i/>
          <w:iCs/>
          <w:sz w:val="28"/>
          <w:szCs w:val="28"/>
        </w:rPr>
        <w:t xml:space="preserve"> 21 точкам</w:t>
      </w:r>
      <w:r>
        <w:rPr>
          <w:i/>
          <w:iCs/>
          <w:sz w:val="28"/>
          <w:szCs w:val="28"/>
        </w:rPr>
        <w:t xml:space="preserve"> </w:t>
      </w:r>
      <w:r>
        <w:rPr>
          <w:i/>
          <w:sz w:val="28"/>
          <w:szCs w:val="28"/>
        </w:rPr>
        <w:t>в логарифмической шкале</w:t>
      </w:r>
      <w:r w:rsidRPr="001827E1">
        <w:rPr>
          <w:i/>
          <w:iCs/>
          <w:sz w:val="28"/>
          <w:szCs w:val="28"/>
        </w:rPr>
        <w:t>.</w:t>
      </w:r>
    </w:p>
    <w:p w14:paraId="2F5476EB" w14:textId="1ED50E66" w:rsidR="001827E1" w:rsidRDefault="001827E1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6E96118E" w14:textId="77777777" w:rsidR="00FC6385" w:rsidRDefault="00FC6385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0AEE98FD" w14:textId="11162987" w:rsidR="00FC6385" w:rsidRPr="00FC6385" w:rsidRDefault="00FC6385" w:rsidP="00FC6385">
      <w:pPr>
        <w:spacing w:line="360" w:lineRule="auto"/>
        <w:ind w:firstLine="708"/>
        <w:jc w:val="both"/>
        <w:rPr>
          <w:i/>
          <w:sz w:val="28"/>
          <w:szCs w:val="28"/>
        </w:rPr>
      </w:pPr>
      <w:r>
        <w:rPr>
          <w:sz w:val="28"/>
          <w:szCs w:val="28"/>
        </w:rPr>
        <w:t>Графики передаточных функций (рис. 1</w:t>
      </w:r>
      <w:r w:rsidRPr="00FC638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C6385">
        <w:rPr>
          <w:sz w:val="28"/>
          <w:szCs w:val="28"/>
        </w:rPr>
        <w:t xml:space="preserve"> </w:t>
      </w:r>
      <w:r>
        <w:rPr>
          <w:sz w:val="28"/>
          <w:szCs w:val="28"/>
        </w:rPr>
        <w:t>4)</w:t>
      </w:r>
      <w:r w:rsidRPr="00AD433D">
        <w:rPr>
          <w:sz w:val="28"/>
          <w:szCs w:val="28"/>
        </w:rPr>
        <w:t xml:space="preserve">, построенные ранее, недостаточно информативны, так как значения на высоких частотах настолько </w:t>
      </w:r>
      <w:r w:rsidRPr="00AD433D">
        <w:rPr>
          <w:sz w:val="28"/>
          <w:szCs w:val="28"/>
        </w:rPr>
        <w:lastRenderedPageBreak/>
        <w:t>малы,</w:t>
      </w:r>
      <w:r>
        <w:rPr>
          <w:sz w:val="28"/>
          <w:szCs w:val="28"/>
        </w:rPr>
        <w:t xml:space="preserve"> что их трудно различить</w:t>
      </w:r>
      <w:r w:rsidRPr="00AD433D">
        <w:rPr>
          <w:sz w:val="28"/>
          <w:szCs w:val="28"/>
        </w:rPr>
        <w:t xml:space="preserve">. Поэтому лучше использовать логарифмы чисел </w:t>
      </w:r>
      <m:oMath>
        <m:r>
          <w:rPr>
            <w:rFonts w:ascii="Cambria Math" w:hAnsi="Cambria Math"/>
            <w:sz w:val="28"/>
            <w:szCs w:val="28"/>
          </w:rPr>
          <m:t>H(w)</m:t>
        </m:r>
      </m:oMath>
      <w:r>
        <w:rPr>
          <w:sz w:val="28"/>
          <w:szCs w:val="28"/>
        </w:rPr>
        <w:t xml:space="preserve">. </w:t>
      </w:r>
      <w:r w:rsidRPr="00AD433D">
        <w:rPr>
          <w:sz w:val="28"/>
          <w:szCs w:val="28"/>
        </w:rPr>
        <w:t>Для этой цели используются децибелы</w:t>
      </w:r>
      <w:r w:rsidRPr="00FC6385">
        <w:rPr>
          <w:sz w:val="28"/>
          <w:szCs w:val="28"/>
        </w:rPr>
        <w:t xml:space="preserve"> – </w:t>
      </w:r>
      <m:oMath>
        <m:r>
          <w:rPr>
            <w:rFonts w:ascii="Cambria Math" w:hAnsi="Cambria Math"/>
            <w:sz w:val="28"/>
            <w:szCs w:val="28"/>
          </w:rPr>
          <m:t>20 l</m:t>
        </m:r>
        <m:r>
          <w:rPr>
            <w:rFonts w:ascii="Cambria Math" w:hAnsi="Cambria Math"/>
            <w:sz w:val="28"/>
            <w:szCs w:val="28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</m:den>
            </m:f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Дб.</m:t>
        </m:r>
      </m:oMath>
    </w:p>
    <w:p w14:paraId="3C8E845C" w14:textId="1867A344" w:rsidR="00FC6385" w:rsidRDefault="00FC6385" w:rsidP="00FC6385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афики на рис. 5</w:t>
      </w:r>
      <w:r w:rsidRPr="00FC638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FC638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8 </w:t>
      </w:r>
      <w:r w:rsidRPr="00AD433D">
        <w:rPr>
          <w:color w:val="000000"/>
          <w:sz w:val="28"/>
          <w:szCs w:val="28"/>
        </w:rPr>
        <w:t xml:space="preserve">позволяют сделать </w:t>
      </w:r>
      <w:r>
        <w:rPr>
          <w:color w:val="000000"/>
          <w:sz w:val="28"/>
          <w:szCs w:val="28"/>
        </w:rPr>
        <w:t>вывод</w:t>
      </w:r>
      <w:r w:rsidRPr="00AD433D">
        <w:rPr>
          <w:color w:val="000000"/>
          <w:sz w:val="28"/>
          <w:szCs w:val="28"/>
        </w:rPr>
        <w:t xml:space="preserve"> о том, что шум является высокочастотным, а сигнал низкочастотным. </w:t>
      </w:r>
      <w:r w:rsidR="00B97501">
        <w:rPr>
          <w:color w:val="000000"/>
          <w:sz w:val="28"/>
          <w:szCs w:val="28"/>
        </w:rPr>
        <w:t>Ф</w:t>
      </w:r>
      <w:r w:rsidRPr="00AD433D">
        <w:rPr>
          <w:color w:val="000000"/>
          <w:sz w:val="28"/>
          <w:szCs w:val="28"/>
        </w:rPr>
        <w:t>ормулы сглаживания пропускают одни частоты, а другие устраняют</w:t>
      </w:r>
      <w:r w:rsidRPr="0056493C">
        <w:rPr>
          <w:color w:val="000000"/>
          <w:sz w:val="28"/>
          <w:szCs w:val="28"/>
        </w:rPr>
        <w:t>.</w:t>
      </w:r>
    </w:p>
    <w:p w14:paraId="63DF68ED" w14:textId="77777777" w:rsidR="00FC6385" w:rsidRPr="0056493C" w:rsidRDefault="00FC6385" w:rsidP="00FC6385">
      <w:pPr>
        <w:spacing w:line="360" w:lineRule="auto"/>
        <w:ind w:firstLine="708"/>
        <w:jc w:val="both"/>
      </w:pPr>
    </w:p>
    <w:p w14:paraId="42788847" w14:textId="12C2658C" w:rsidR="00FC6385" w:rsidRDefault="00FC6385" w:rsidP="00FC638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3F701F" w:rsidRPr="003F701F">
        <w:rPr>
          <w:sz w:val="28"/>
          <w:szCs w:val="28"/>
        </w:rPr>
        <w:t xml:space="preserve">Провести сопоставительный анализ свойств передаточных функций, полученных при выполнении </w:t>
      </w:r>
      <w:proofErr w:type="spellStart"/>
      <w:r w:rsidR="003F701F" w:rsidRPr="003F701F">
        <w:rPr>
          <w:sz w:val="28"/>
          <w:szCs w:val="28"/>
        </w:rPr>
        <w:t>пп</w:t>
      </w:r>
      <w:proofErr w:type="spellEnd"/>
      <w:r w:rsidR="003F701F" w:rsidRPr="003F701F">
        <w:rPr>
          <w:sz w:val="28"/>
          <w:szCs w:val="28"/>
        </w:rPr>
        <w:t>. 1–4.</w:t>
      </w:r>
    </w:p>
    <w:p w14:paraId="46BE785C" w14:textId="77777777" w:rsidR="003F701F" w:rsidRDefault="003F701F" w:rsidP="00FC6385">
      <w:pPr>
        <w:spacing w:line="360" w:lineRule="auto"/>
        <w:ind w:firstLine="708"/>
        <w:jc w:val="both"/>
        <w:rPr>
          <w:sz w:val="28"/>
          <w:szCs w:val="28"/>
        </w:rPr>
      </w:pPr>
    </w:p>
    <w:p w14:paraId="77AA2C6E" w14:textId="239044CA" w:rsidR="003F701F" w:rsidRDefault="003F701F" w:rsidP="003F701F">
      <w:pPr>
        <w:spacing w:line="360" w:lineRule="auto"/>
        <w:ind w:firstLine="708"/>
        <w:jc w:val="both"/>
        <w:rPr>
          <w:sz w:val="28"/>
          <w:szCs w:val="28"/>
        </w:rPr>
      </w:pPr>
      <w:r w:rsidRPr="003C4BDA">
        <w:rPr>
          <w:sz w:val="28"/>
          <w:szCs w:val="28"/>
        </w:rPr>
        <w:t>Были пол</w:t>
      </w:r>
      <w:r>
        <w:rPr>
          <w:sz w:val="28"/>
          <w:szCs w:val="28"/>
        </w:rPr>
        <w:t>учены графики</w:t>
      </w:r>
      <w:r w:rsidRPr="003C4BDA">
        <w:rPr>
          <w:sz w:val="28"/>
          <w:szCs w:val="28"/>
        </w:rPr>
        <w:t xml:space="preserve"> передаточных функций нерекурсивных фильтров, соответствующих сглаживанию прямой линией, полиномом второй степени, полиномом четвёртой степени и формулам Спенсера</w:t>
      </w:r>
      <w:r w:rsidRPr="00BA2693">
        <w:rPr>
          <w:sz w:val="28"/>
          <w:szCs w:val="28"/>
        </w:rPr>
        <w:t xml:space="preserve"> </w:t>
      </w:r>
      <w:r w:rsidRPr="003C4BDA">
        <w:rPr>
          <w:sz w:val="28"/>
          <w:szCs w:val="28"/>
        </w:rPr>
        <w:t>(рис. 1</w:t>
      </w:r>
      <w:r>
        <w:rPr>
          <w:sz w:val="28"/>
          <w:szCs w:val="28"/>
        </w:rPr>
        <w:t xml:space="preserve"> – </w:t>
      </w:r>
      <w:r w:rsidRPr="003C4BDA">
        <w:rPr>
          <w:sz w:val="28"/>
          <w:szCs w:val="28"/>
        </w:rPr>
        <w:t xml:space="preserve">4). </w:t>
      </w:r>
    </w:p>
    <w:p w14:paraId="56776A60" w14:textId="77777777" w:rsidR="003F701F" w:rsidRDefault="003F701F" w:rsidP="003F701F">
      <w:pPr>
        <w:spacing w:line="360" w:lineRule="auto"/>
        <w:ind w:firstLine="708"/>
        <w:jc w:val="both"/>
        <w:rPr>
          <w:sz w:val="28"/>
          <w:szCs w:val="28"/>
        </w:rPr>
      </w:pPr>
      <w:r w:rsidRPr="00A3217B">
        <w:rPr>
          <w:sz w:val="28"/>
          <w:szCs w:val="28"/>
        </w:rPr>
        <w:t>Полученные графики подтверждают общее свойство всех передаточных функций – увеличение числа точек ведет к тому, что кривые спадают более быстро и величина последующих колебаний слегка уменьшается.</w:t>
      </w:r>
    </w:p>
    <w:p w14:paraId="4C489AD8" w14:textId="186931F4" w:rsidR="001827E1" w:rsidRDefault="001827E1" w:rsidP="001827E1">
      <w:pPr>
        <w:spacing w:line="360" w:lineRule="auto"/>
        <w:ind w:firstLine="709"/>
        <w:jc w:val="both"/>
        <w:rPr>
          <w:sz w:val="28"/>
          <w:szCs w:val="28"/>
        </w:rPr>
      </w:pPr>
    </w:p>
    <w:p w14:paraId="46631EA6" w14:textId="124B9C3F" w:rsidR="005C4501" w:rsidRDefault="005C4501" w:rsidP="00BB0669">
      <w:pPr>
        <w:spacing w:line="360" w:lineRule="auto"/>
        <w:jc w:val="both"/>
        <w:rPr>
          <w:b/>
          <w:sz w:val="28"/>
          <w:szCs w:val="28"/>
        </w:rPr>
      </w:pPr>
    </w:p>
    <w:p w14:paraId="79B5D84D" w14:textId="503803BF" w:rsidR="00B83814" w:rsidRDefault="00B83814" w:rsidP="00BB0669">
      <w:pPr>
        <w:spacing w:line="360" w:lineRule="auto"/>
        <w:jc w:val="both"/>
        <w:rPr>
          <w:b/>
          <w:sz w:val="28"/>
          <w:szCs w:val="28"/>
        </w:rPr>
      </w:pPr>
    </w:p>
    <w:p w14:paraId="0FF4A74F" w14:textId="2DCD78BF" w:rsidR="00B83814" w:rsidRDefault="00B83814" w:rsidP="00BB0669">
      <w:pPr>
        <w:spacing w:line="360" w:lineRule="auto"/>
        <w:jc w:val="both"/>
        <w:rPr>
          <w:b/>
          <w:sz w:val="28"/>
          <w:szCs w:val="28"/>
        </w:rPr>
      </w:pPr>
    </w:p>
    <w:p w14:paraId="3E9E0CF5" w14:textId="5063D71D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214051A6" w14:textId="3B89062D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12BEC105" w14:textId="3AFF9A09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7AC50E1A" w14:textId="74BAFC8B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44775F80" w14:textId="329786D8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7A1CE209" w14:textId="41185DBE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5ED12035" w14:textId="17CD7775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406C940D" w14:textId="20789AAE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4DD2C486" w14:textId="77777777" w:rsidR="00E31D60" w:rsidRDefault="00E31D60" w:rsidP="00BB0669">
      <w:pPr>
        <w:spacing w:line="360" w:lineRule="auto"/>
        <w:jc w:val="both"/>
        <w:rPr>
          <w:b/>
          <w:sz w:val="28"/>
          <w:szCs w:val="28"/>
        </w:rPr>
      </w:pPr>
    </w:p>
    <w:p w14:paraId="555202BC" w14:textId="77777777" w:rsidR="00B83814" w:rsidRDefault="00B83814" w:rsidP="00BB0669">
      <w:pPr>
        <w:spacing w:line="360" w:lineRule="auto"/>
        <w:jc w:val="both"/>
        <w:rPr>
          <w:b/>
          <w:sz w:val="28"/>
          <w:szCs w:val="28"/>
        </w:rPr>
      </w:pPr>
    </w:p>
    <w:p w14:paraId="4904D33B" w14:textId="0C205C9F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ы.</w:t>
      </w:r>
    </w:p>
    <w:p w14:paraId="1FFC485B" w14:textId="77777777" w:rsidR="003F64E4" w:rsidRDefault="003F64E4" w:rsidP="003F64E4">
      <w:pPr>
        <w:spacing w:line="360" w:lineRule="auto"/>
        <w:ind w:firstLine="708"/>
        <w:jc w:val="both"/>
        <w:rPr>
          <w:sz w:val="28"/>
          <w:szCs w:val="28"/>
        </w:rPr>
      </w:pPr>
      <w:r w:rsidRPr="00C26B28">
        <w:rPr>
          <w:sz w:val="28"/>
          <w:szCs w:val="28"/>
        </w:rPr>
        <w:t>В ходе выполнения лабораторной работы был проведен анализ частотных характеристик известных формул полиномиального сглаживания временных рядов</w:t>
      </w:r>
      <w:r>
        <w:rPr>
          <w:sz w:val="28"/>
          <w:szCs w:val="28"/>
        </w:rPr>
        <w:t xml:space="preserve"> полинома</w:t>
      </w:r>
      <w:r w:rsidRPr="003C4BDA">
        <w:rPr>
          <w:sz w:val="28"/>
          <w:szCs w:val="28"/>
        </w:rPr>
        <w:t>м</w:t>
      </w:r>
      <w:r>
        <w:rPr>
          <w:sz w:val="28"/>
          <w:szCs w:val="28"/>
        </w:rPr>
        <w:t xml:space="preserve">и второй степени, </w:t>
      </w:r>
      <w:r w:rsidRPr="003C4BDA">
        <w:rPr>
          <w:sz w:val="28"/>
          <w:szCs w:val="28"/>
        </w:rPr>
        <w:t xml:space="preserve">четвёртой степени и </w:t>
      </w:r>
      <w:r>
        <w:rPr>
          <w:sz w:val="28"/>
          <w:szCs w:val="28"/>
        </w:rPr>
        <w:t>с помощью формул</w:t>
      </w:r>
      <w:r w:rsidRPr="003C4BDA">
        <w:rPr>
          <w:sz w:val="28"/>
          <w:szCs w:val="28"/>
        </w:rPr>
        <w:t xml:space="preserve"> Спенсера</w:t>
      </w:r>
      <w:r>
        <w:rPr>
          <w:sz w:val="28"/>
          <w:szCs w:val="28"/>
        </w:rPr>
        <w:t>.</w:t>
      </w:r>
    </w:p>
    <w:p w14:paraId="2C70A14D" w14:textId="77777777" w:rsidR="003F64E4" w:rsidRDefault="003F64E4" w:rsidP="003F64E4">
      <w:pPr>
        <w:spacing w:line="360" w:lineRule="auto"/>
        <w:ind w:firstLine="708"/>
        <w:jc w:val="both"/>
        <w:rPr>
          <w:sz w:val="28"/>
          <w:szCs w:val="28"/>
        </w:rPr>
      </w:pPr>
    </w:p>
    <w:p w14:paraId="77E8E36E" w14:textId="34BF4A00" w:rsidR="003F64E4" w:rsidRDefault="003F64E4" w:rsidP="003F64E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процессе были выведены</w:t>
      </w:r>
      <w:r w:rsidRPr="006C3669">
        <w:rPr>
          <w:sz w:val="28"/>
          <w:szCs w:val="28"/>
        </w:rPr>
        <w:t xml:space="preserve"> формулы для передаточных функций нерекурсивных фильтров, соответствующих полиномиальному сглаживанию дискретного сигнала для полиномов различно</w:t>
      </w:r>
      <w:r>
        <w:rPr>
          <w:sz w:val="28"/>
          <w:szCs w:val="28"/>
        </w:rPr>
        <w:t xml:space="preserve">го порядка и построены графики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</m:acc>
        <m:r>
          <w:rPr>
            <w:rFonts w:ascii="Cambria Math" w:hAnsi="Cambria Math"/>
            <w:sz w:val="28"/>
            <w:szCs w:val="28"/>
          </w:rPr>
          <m:t>(f)</m:t>
        </m:r>
      </m:oMath>
      <w:r w:rsidRPr="006C3669">
        <w:rPr>
          <w:sz w:val="28"/>
          <w:szCs w:val="28"/>
        </w:rPr>
        <w:t xml:space="preserve">. </w:t>
      </w:r>
      <w:r>
        <w:rPr>
          <w:sz w:val="28"/>
          <w:szCs w:val="28"/>
        </w:rPr>
        <w:t>Также были п</w:t>
      </w:r>
      <w:r w:rsidRPr="006C3669">
        <w:rPr>
          <w:sz w:val="28"/>
          <w:szCs w:val="28"/>
        </w:rPr>
        <w:t>роинтерпретирова</w:t>
      </w:r>
      <w:r>
        <w:rPr>
          <w:sz w:val="28"/>
          <w:szCs w:val="28"/>
        </w:rPr>
        <w:t>ны</w:t>
      </w:r>
      <w:r w:rsidRPr="006C3669">
        <w:rPr>
          <w:sz w:val="28"/>
          <w:szCs w:val="28"/>
        </w:rPr>
        <w:t xml:space="preserve"> частотны</w:t>
      </w:r>
      <w:r>
        <w:rPr>
          <w:sz w:val="28"/>
          <w:szCs w:val="28"/>
        </w:rPr>
        <w:t>е свойства передаточных функций и проведен</w:t>
      </w:r>
      <w:r w:rsidRPr="006C3669">
        <w:rPr>
          <w:sz w:val="28"/>
          <w:szCs w:val="28"/>
        </w:rPr>
        <w:t xml:space="preserve"> сопоставительный анализ частотных характеристик передаточных функций для различных степеней полиномов.</w:t>
      </w:r>
    </w:p>
    <w:p w14:paraId="02BECA3C" w14:textId="1DBB41B1" w:rsidR="00F41C23" w:rsidRDefault="00F41C23" w:rsidP="00C61780">
      <w:pPr>
        <w:spacing w:line="360" w:lineRule="auto"/>
        <w:ind w:firstLine="709"/>
        <w:jc w:val="both"/>
      </w:pPr>
    </w:p>
    <w:p w14:paraId="33D3DAC0" w14:textId="2DD31C85" w:rsidR="00F41C23" w:rsidRDefault="00F41C23" w:rsidP="00C61780">
      <w:pPr>
        <w:spacing w:line="360" w:lineRule="auto"/>
        <w:ind w:firstLine="709"/>
        <w:jc w:val="both"/>
      </w:pPr>
    </w:p>
    <w:p w14:paraId="16F9D37D" w14:textId="60D9F07D" w:rsidR="00F41C23" w:rsidRDefault="00F41C23" w:rsidP="00C61780">
      <w:pPr>
        <w:spacing w:line="360" w:lineRule="auto"/>
        <w:ind w:firstLine="709"/>
        <w:jc w:val="both"/>
      </w:pPr>
    </w:p>
    <w:p w14:paraId="23EBCE2B" w14:textId="12A19BD0" w:rsidR="00F41C23" w:rsidRDefault="00F41C23" w:rsidP="00C61780">
      <w:pPr>
        <w:spacing w:line="360" w:lineRule="auto"/>
        <w:ind w:firstLine="709"/>
        <w:jc w:val="both"/>
      </w:pPr>
    </w:p>
    <w:p w14:paraId="5CE325CB" w14:textId="1E09CCB4" w:rsidR="00F41C23" w:rsidRDefault="00F41C23" w:rsidP="00C61780">
      <w:pPr>
        <w:spacing w:line="360" w:lineRule="auto"/>
        <w:ind w:firstLine="709"/>
        <w:jc w:val="both"/>
      </w:pPr>
    </w:p>
    <w:p w14:paraId="78FEDB5F" w14:textId="53DA79E0" w:rsidR="00F41C23" w:rsidRDefault="00F41C23" w:rsidP="00C61780">
      <w:pPr>
        <w:spacing w:line="360" w:lineRule="auto"/>
        <w:ind w:firstLine="709"/>
        <w:jc w:val="both"/>
      </w:pPr>
    </w:p>
    <w:p w14:paraId="7F826741" w14:textId="68CE66E7" w:rsidR="00F41C23" w:rsidRDefault="00F41C23" w:rsidP="00C61780">
      <w:pPr>
        <w:spacing w:line="360" w:lineRule="auto"/>
        <w:ind w:firstLine="709"/>
        <w:jc w:val="both"/>
      </w:pPr>
    </w:p>
    <w:p w14:paraId="514EA214" w14:textId="7E9D3F30" w:rsidR="00F41C23" w:rsidRDefault="00F41C23" w:rsidP="00C61780">
      <w:pPr>
        <w:spacing w:line="360" w:lineRule="auto"/>
        <w:ind w:firstLine="709"/>
        <w:jc w:val="both"/>
      </w:pPr>
    </w:p>
    <w:p w14:paraId="718E06DA" w14:textId="5576101D" w:rsidR="00F41C23" w:rsidRDefault="00F41C23" w:rsidP="00C61780">
      <w:pPr>
        <w:spacing w:line="360" w:lineRule="auto"/>
        <w:ind w:firstLine="709"/>
        <w:jc w:val="both"/>
      </w:pPr>
    </w:p>
    <w:p w14:paraId="2D54FA5C" w14:textId="421C42D9" w:rsidR="00F41C23" w:rsidRDefault="00F41C23" w:rsidP="00C61780">
      <w:pPr>
        <w:spacing w:line="360" w:lineRule="auto"/>
        <w:ind w:firstLine="709"/>
        <w:jc w:val="both"/>
      </w:pPr>
    </w:p>
    <w:p w14:paraId="513D4770" w14:textId="5C136901" w:rsidR="00F41C23" w:rsidRDefault="00F41C23" w:rsidP="00C61780">
      <w:pPr>
        <w:spacing w:line="360" w:lineRule="auto"/>
        <w:ind w:firstLine="709"/>
        <w:jc w:val="both"/>
      </w:pPr>
    </w:p>
    <w:p w14:paraId="6FB026B3" w14:textId="60C06AF6" w:rsidR="00F41C23" w:rsidRDefault="00F41C23" w:rsidP="00C61780">
      <w:pPr>
        <w:spacing w:line="360" w:lineRule="auto"/>
        <w:ind w:firstLine="709"/>
        <w:jc w:val="both"/>
      </w:pPr>
    </w:p>
    <w:p w14:paraId="50D451A2" w14:textId="7C4C8DC3" w:rsidR="003F64E4" w:rsidRDefault="003F64E4" w:rsidP="00C61780">
      <w:pPr>
        <w:spacing w:line="360" w:lineRule="auto"/>
        <w:ind w:firstLine="709"/>
        <w:jc w:val="both"/>
      </w:pPr>
    </w:p>
    <w:p w14:paraId="1FE770D8" w14:textId="0CE0E3D1" w:rsidR="003F64E4" w:rsidRDefault="003F64E4" w:rsidP="00C61780">
      <w:pPr>
        <w:spacing w:line="360" w:lineRule="auto"/>
        <w:ind w:firstLine="709"/>
        <w:jc w:val="both"/>
      </w:pPr>
    </w:p>
    <w:p w14:paraId="2A907822" w14:textId="035D7477" w:rsidR="003F64E4" w:rsidRDefault="003F64E4" w:rsidP="00C61780">
      <w:pPr>
        <w:spacing w:line="360" w:lineRule="auto"/>
        <w:ind w:firstLine="709"/>
        <w:jc w:val="both"/>
      </w:pPr>
    </w:p>
    <w:p w14:paraId="3349B0FA" w14:textId="2D17460E" w:rsidR="003F64E4" w:rsidRDefault="003F64E4" w:rsidP="00C61780">
      <w:pPr>
        <w:spacing w:line="360" w:lineRule="auto"/>
        <w:ind w:firstLine="709"/>
        <w:jc w:val="both"/>
      </w:pPr>
    </w:p>
    <w:p w14:paraId="70E75BC1" w14:textId="76B7DEB1" w:rsidR="003F64E4" w:rsidRDefault="003F64E4" w:rsidP="00C61780">
      <w:pPr>
        <w:spacing w:line="360" w:lineRule="auto"/>
        <w:ind w:firstLine="709"/>
        <w:jc w:val="both"/>
      </w:pPr>
    </w:p>
    <w:p w14:paraId="06E71594" w14:textId="77777777" w:rsidR="003F64E4" w:rsidRDefault="003F64E4" w:rsidP="00C61780">
      <w:pPr>
        <w:spacing w:line="360" w:lineRule="auto"/>
        <w:ind w:firstLine="709"/>
        <w:jc w:val="both"/>
      </w:pPr>
    </w:p>
    <w:p w14:paraId="1A269A47" w14:textId="77777777" w:rsidR="00E811B0" w:rsidRDefault="00E811B0" w:rsidP="00C61780">
      <w:pPr>
        <w:spacing w:line="360" w:lineRule="auto"/>
        <w:ind w:firstLine="709"/>
        <w:jc w:val="both"/>
      </w:pPr>
    </w:p>
    <w:p w14:paraId="5C8AF026" w14:textId="77777777" w:rsidR="00F41C23" w:rsidRPr="004A213E" w:rsidRDefault="00F41C23" w:rsidP="00C61780">
      <w:pPr>
        <w:spacing w:line="360" w:lineRule="auto"/>
        <w:ind w:firstLine="709"/>
        <w:jc w:val="both"/>
        <w:rPr>
          <w:sz w:val="28"/>
          <w:szCs w:val="28"/>
        </w:rPr>
      </w:pPr>
    </w:p>
    <w:p w14:paraId="0F4AC300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lastRenderedPageBreak/>
        <w:t>Приложение А</w:t>
      </w:r>
    </w:p>
    <w:p w14:paraId="4227829C" w14:textId="7256DE97" w:rsidR="002E7F0E" w:rsidRPr="00FA3F9B" w:rsidRDefault="00F2429C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t>исходный код программы</w:t>
      </w:r>
    </w:p>
    <w:p w14:paraId="00CA6993" w14:textId="77777777" w:rsidR="002E7F0E" w:rsidRDefault="002E7F0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6A338A2E" w14:textId="77777777" w:rsidR="003F64E4" w:rsidRPr="00A40112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import</w:t>
      </w:r>
      <w:r w:rsidRPr="00A40112">
        <w:rPr>
          <w:rFonts w:ascii="Courier New" w:hAnsi="Courier New" w:cs="Courier New"/>
          <w:sz w:val="20"/>
          <w:szCs w:val="20"/>
        </w:rPr>
        <w:t xml:space="preserve"> </w:t>
      </w:r>
      <w:r w:rsidRPr="00F85D54">
        <w:rPr>
          <w:rFonts w:ascii="Courier New" w:hAnsi="Courier New" w:cs="Courier New"/>
          <w:sz w:val="20"/>
          <w:szCs w:val="20"/>
          <w:lang w:val="en-US"/>
        </w:rPr>
        <w:t>numpy</w:t>
      </w:r>
      <w:r w:rsidRPr="00A40112">
        <w:rPr>
          <w:rFonts w:ascii="Courier New" w:hAnsi="Courier New" w:cs="Courier New"/>
          <w:sz w:val="20"/>
          <w:szCs w:val="20"/>
        </w:rPr>
        <w:t xml:space="preserve"> </w:t>
      </w:r>
      <w:r w:rsidRPr="00F85D54">
        <w:rPr>
          <w:rFonts w:ascii="Courier New" w:hAnsi="Courier New" w:cs="Courier New"/>
          <w:sz w:val="20"/>
          <w:szCs w:val="20"/>
          <w:lang w:val="en-US"/>
        </w:rPr>
        <w:t>as</w:t>
      </w:r>
      <w:r w:rsidRPr="00A40112">
        <w:rPr>
          <w:rFonts w:ascii="Courier New" w:hAnsi="Courier New" w:cs="Courier New"/>
          <w:sz w:val="20"/>
          <w:szCs w:val="20"/>
        </w:rPr>
        <w:t xml:space="preserve"> </w:t>
      </w:r>
      <w:r w:rsidRPr="00F85D54">
        <w:rPr>
          <w:rFonts w:ascii="Courier New" w:hAnsi="Courier New" w:cs="Courier New"/>
          <w:sz w:val="20"/>
          <w:szCs w:val="20"/>
          <w:lang w:val="en-US"/>
        </w:rPr>
        <w:t>np</w:t>
      </w:r>
    </w:p>
    <w:p w14:paraId="5649087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import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matplotlib.py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as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plt</w:t>
      </w:r>
      <w:proofErr w:type="spellEnd"/>
    </w:p>
    <w:p w14:paraId="4AD76DF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import math</w:t>
      </w:r>
    </w:p>
    <w:p w14:paraId="45A26C4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pi =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</w:p>
    <w:p w14:paraId="0321C26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12CC47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rcParams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['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igure.fig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'] = [20, 10]</w:t>
      </w:r>
    </w:p>
    <w:p w14:paraId="6D7AB0A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6D8AF5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def task1():</w:t>
      </w:r>
    </w:p>
    <w:p w14:paraId="11CB9C5D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3 = lambda x: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3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/(3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x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4B3A43A6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5 = lambda x: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5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/(5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x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1542030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7 = lambda x: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7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/(7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x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207C226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9 = lambda x: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9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/(9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x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5541907B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F509334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t =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0.001, 1.0, 64)</w:t>
      </w:r>
    </w:p>
    <w:p w14:paraId="612C078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129DDD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3(t), label=r'$H_3$', c = 'black', linewidth=3)</w:t>
      </w:r>
    </w:p>
    <w:p w14:paraId="6E30A7D2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5(t), label=r'$H_5$', c = 'violet', linewidth=3)</w:t>
      </w:r>
    </w:p>
    <w:p w14:paraId="5BA302F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7(t), label=r'$H_7$', c = 'orange', linewidth=3)</w:t>
      </w:r>
    </w:p>
    <w:p w14:paraId="17B5E2A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9(t), label=r'$H_9$', c = 'blue', linewidth=3)</w:t>
      </w:r>
    </w:p>
    <w:p w14:paraId="37C4CC2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'f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13D7CEF4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r'$\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widetild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H(f)$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592B2C9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85BC2A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3465F6D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DC79045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BF67F55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def task2():</w:t>
      </w:r>
    </w:p>
    <w:p w14:paraId="4A7FB8AB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7 = lambda x: 1 / 21 * (7 + 1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- 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6*pi*x))</w:t>
      </w:r>
    </w:p>
    <w:p w14:paraId="20DC5B54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9 = lambda x: 1 / 231 * (59 + 10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7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2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- 4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8*pi*x))</w:t>
      </w:r>
    </w:p>
    <w:p w14:paraId="40A86BE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11 = lambda x: 1 / 429 * (89 + 16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13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8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+ 1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- 72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</w:p>
    <w:p w14:paraId="183F395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    10*pi*x))</w:t>
      </w:r>
    </w:p>
    <w:p w14:paraId="4C882EC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13 = lambda x: 1 / 143 * (25 + 4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4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3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+ 1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- 2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0*pi*x))</w:t>
      </w:r>
    </w:p>
    <w:p w14:paraId="1F765BA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AA7290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t =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0, 1, 64)</w:t>
      </w:r>
    </w:p>
    <w:p w14:paraId="19DEBC94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0F53FFA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7(t), label=r'$H_7$', c = 'black', linewidth=3)</w:t>
      </w:r>
    </w:p>
    <w:p w14:paraId="2BA414D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9(t), label=r'$H_9$', c = 'violet', linewidth=3)</w:t>
      </w:r>
    </w:p>
    <w:p w14:paraId="50C1413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11(t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1}$', c = 'orange', linewidth=3)</w:t>
      </w:r>
    </w:p>
    <w:p w14:paraId="20EFE08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13(t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3}$', c = 'blue', linewidth=3)</w:t>
      </w:r>
    </w:p>
    <w:p w14:paraId="2D84829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'f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4F91B60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r'$\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widetild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H(f)$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240079EB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4151E445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DAEF1D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B81EACD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2199EC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def task3():</w:t>
      </w:r>
    </w:p>
    <w:p w14:paraId="2BEE00A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9 = lambda x: 1 / 429 * (179 + 27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6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- 11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+ 3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8*pi*x))</w:t>
      </w:r>
    </w:p>
    <w:p w14:paraId="649AF86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11 = lambda x: 1 / 429 * (143 + 24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1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- 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- 9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+ 3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0*pi*x))</w:t>
      </w:r>
    </w:p>
    <w:p w14:paraId="2837948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13 = lambda x: 1 / 2431 * (677 + 120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78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2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- 27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- 39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0*pi*x) + 2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2*pi*x))</w:t>
      </w:r>
    </w:p>
    <w:p w14:paraId="774AD3F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15 = lambda x: 1 / 46189 * (11063 + 2025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1500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751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- 33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- 587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0*pi*x) - 57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2*pi*x) + 429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4*pi*x))</w:t>
      </w:r>
    </w:p>
    <w:p w14:paraId="0CB2966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A40C802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t =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0, 1, 64)</w:t>
      </w:r>
    </w:p>
    <w:p w14:paraId="6245BF5A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8CADC9A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9(t), label=r'$H_9$', c = 'black', linewidth=3)</w:t>
      </w:r>
    </w:p>
    <w:p w14:paraId="097DD1E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11(t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1}$', c = 'violet', linewidth=3)</w:t>
      </w:r>
    </w:p>
    <w:p w14:paraId="3AEAF345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13(t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3}$', c = 'orange', linewidth=3)</w:t>
      </w:r>
    </w:p>
    <w:p w14:paraId="6283822B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15(t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5}$', c = 'blue', linewidth=3)</w:t>
      </w:r>
    </w:p>
    <w:p w14:paraId="6A259F3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'f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405AA50D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r'$\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widetild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H(f)$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707ABEE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FFACCA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438A24F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5B9131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81D25E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def task4():</w:t>
      </w:r>
    </w:p>
    <w:p w14:paraId="2143E7A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21 = lambda x: 1/320 * (74 + 134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+ 9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4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+ 4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6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+ 6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8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- 10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0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- 1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- 6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4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)</w:t>
      </w:r>
    </w:p>
    <w:p w14:paraId="451A0E1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h_15 = lambda x: 1/350 * (60 + 114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+ 94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4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+ 66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6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+ 36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8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+ 1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0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- 4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- 10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4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- 10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6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- 6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8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 - 2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20*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*x))</w:t>
      </w:r>
    </w:p>
    <w:p w14:paraId="139B52D6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8C5A45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t =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0, 1, 64)</w:t>
      </w:r>
    </w:p>
    <w:p w14:paraId="613EC48B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006FD0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21(t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21}$', c = 'black', linewidth=3)</w:t>
      </w:r>
    </w:p>
    <w:p w14:paraId="672520D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h_15(t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5}$', c = 'orange', linewidth=3)</w:t>
      </w:r>
    </w:p>
    <w:p w14:paraId="166B017A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'f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22245F7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r'$\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widetild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H(f)$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686F3045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0C9BB15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4BEE39A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D25C11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def task5():</w:t>
      </w:r>
    </w:p>
    <w:p w14:paraId="7C6D3C8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def _task1():</w:t>
      </w:r>
    </w:p>
    <w:p w14:paraId="05B841EB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3 = lambda x: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3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/ (3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x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08C5887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5 = lambda x: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5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/ (5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x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1D10607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7 = lambda x: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7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/ (7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x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1851BA6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9 = lambda x: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9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/ (9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x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1267EC7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7E740D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t =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0.001, 1, 64)</w:t>
      </w:r>
    </w:p>
    <w:p w14:paraId="3DAE2C2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DE09DA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3(t))), label=r'$H_3$', c = 'black', linewidth=3)</w:t>
      </w:r>
    </w:p>
    <w:p w14:paraId="0D0DB09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5(t))), label=r'$H_5$', c = 'violet', linewidth=3)</w:t>
      </w:r>
    </w:p>
    <w:p w14:paraId="613C7A4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7(t))), label=r'$H_7$', c = 'orange', linewidth=3)</w:t>
      </w:r>
    </w:p>
    <w:p w14:paraId="682BE56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9(t))), label=r'$H_9$', c = 'blue', linewidth=3)</w:t>
      </w:r>
    </w:p>
    <w:p w14:paraId="770DC5E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'f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666D8B4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r'$\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widetild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H(f)$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138404C6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4AB7D055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08C033C2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08E5C0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def _task2():</w:t>
      </w:r>
    </w:p>
    <w:p w14:paraId="006CC452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7 = lambda x: 1 / 21 * (7 + 1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- 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6*pi*x))</w:t>
      </w:r>
    </w:p>
    <w:p w14:paraId="67B4407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9 = lambda x: 1 / 231 * (59 + 10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7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2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- 4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8*pi*x))</w:t>
      </w:r>
    </w:p>
    <w:p w14:paraId="091A552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11 = lambda x: 1 / 429 * (89 + 16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13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8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+ 1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- 72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</w:p>
    <w:p w14:paraId="5240728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    10*pi*x))</w:t>
      </w:r>
    </w:p>
    <w:p w14:paraId="0D76B74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13 = lambda x: 1 / 143 * (25 + 4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4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3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+ 1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- 2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0*pi*x))</w:t>
      </w:r>
    </w:p>
    <w:p w14:paraId="1E62F465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5467DFD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t =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0.001, 1, 64)</w:t>
      </w:r>
    </w:p>
    <w:p w14:paraId="0C5C2EB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778500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7(t))), label=r'$H_7$', c = 'black', linewidth=3)</w:t>
      </w:r>
    </w:p>
    <w:p w14:paraId="6DA430C7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9(t))), label=r'$H_9$', c = 'violet', linewidth=3)</w:t>
      </w:r>
    </w:p>
    <w:p w14:paraId="4EF0409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11(t))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1}$', c = 'orange', linewidth=3)</w:t>
      </w:r>
    </w:p>
    <w:p w14:paraId="71EBF73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13(t))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3}$', c = 'blue', linewidth=3)</w:t>
      </w:r>
    </w:p>
    <w:p w14:paraId="0476EE1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'f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6197BEF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r'$\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widetild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H(f)$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1585094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BC2C27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9AA190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D8E1ECB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def _task3():</w:t>
      </w:r>
    </w:p>
    <w:p w14:paraId="10402D0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9 = lambda x: 1 / 429 * (179 + 27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6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- 11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+ 3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8*pi*x))</w:t>
      </w:r>
    </w:p>
    <w:p w14:paraId="090B88B6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11 = lambda x: 1 / 429 * (143 + 24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1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- 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- 9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+ 3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0*pi*x))</w:t>
      </w:r>
    </w:p>
    <w:p w14:paraId="1A885F9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13 = lambda x: 1 / 2431 * (677 + 120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78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2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- 27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- 39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0*pi*x) + 2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2*pi*x))</w:t>
      </w:r>
    </w:p>
    <w:p w14:paraId="7CC7396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15 = lambda x: 1 / 46189 * (11063 + 2025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2*pi*x) + 1500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*pi*x) + 751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6*pi*x) - 33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8*pi*x) - 587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0*pi*x) - 57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2*pi*x) + 429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14*pi*x))</w:t>
      </w:r>
    </w:p>
    <w:p w14:paraId="01F13A2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E516E3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t =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0.001, 1, 64)</w:t>
      </w:r>
    </w:p>
    <w:p w14:paraId="34FF2C9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C5DCB0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9(t))), label=r'$H_9$', c = 'black', linewidth=3)</w:t>
      </w:r>
    </w:p>
    <w:p w14:paraId="7542E49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11(t))), label=r'$H_11$', c = 'violet', linewidth=3)</w:t>
      </w:r>
    </w:p>
    <w:p w14:paraId="2249852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13(t))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3}$', c = 'orange', linewidth=3)</w:t>
      </w:r>
    </w:p>
    <w:p w14:paraId="7984DCA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15(t))), label=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r'$H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_{15}$', c = 'blue', linewidth=3)</w:t>
      </w:r>
    </w:p>
    <w:p w14:paraId="7913316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'f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705AA111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r'$\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widetild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H(f)$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5FE1FDFD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BD9B3A4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9CD8786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CD4FDB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def _task4():</w:t>
      </w:r>
    </w:p>
    <w:p w14:paraId="62162DB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21 = lambda x: 1 / 320 * (74 + 134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+ 9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+ 4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07E5D12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    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+ 6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- 1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- 1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16968E8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    1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- 6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1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)</w:t>
      </w:r>
    </w:p>
    <w:p w14:paraId="28E7A3F2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h_15 = lambda x: 1 / 350 * (60 + 114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+ 9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+ 6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598943E5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    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+ 36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+ 1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- 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01FE7EE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    12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- 10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14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- 1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1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- 6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1B568403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    18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 - 2 *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20 *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* x))</w:t>
      </w:r>
    </w:p>
    <w:p w14:paraId="61132DBF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7CEF43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t =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np.linspace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0.001, 1, 64)</w:t>
      </w:r>
    </w:p>
    <w:p w14:paraId="197CD20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49238C6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21(t))), label=r'$H_21$', c = 'black', linewidth=3)</w:t>
      </w:r>
    </w:p>
    <w:p w14:paraId="5898E2CA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t, 20*np.log10(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(h_15(t))), label=r'$H_15$', c = 'orange', linewidth=3)</w:t>
      </w:r>
    </w:p>
    <w:p w14:paraId="7C413792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('f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6CFDD43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r'$\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widetild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H(f)$', </w:t>
      </w:r>
      <w:proofErr w:type="spellStart"/>
      <w:r w:rsidRPr="00F85D54">
        <w:rPr>
          <w:rFonts w:ascii="Courier New" w:hAnsi="Courier New" w:cs="Courier New"/>
          <w:sz w:val="20"/>
          <w:szCs w:val="20"/>
          <w:lang w:val="en-US"/>
        </w:rPr>
        <w:t>fontsize</w:t>
      </w:r>
      <w:proofErr w:type="spellEnd"/>
      <w:r w:rsidRPr="00F85D54">
        <w:rPr>
          <w:rFonts w:ascii="Courier New" w:hAnsi="Courier New" w:cs="Courier New"/>
          <w:sz w:val="20"/>
          <w:szCs w:val="20"/>
          <w:lang w:val="en-US"/>
        </w:rPr>
        <w:t>=20)</w:t>
      </w:r>
    </w:p>
    <w:p w14:paraId="60C37608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4593FD54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85D54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proofErr w:type="gramEnd"/>
      <w:r w:rsidRPr="00F85D54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96A52FC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EFE74B9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_task1()</w:t>
      </w:r>
    </w:p>
    <w:p w14:paraId="62D0BB9D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_task2()</w:t>
      </w:r>
    </w:p>
    <w:p w14:paraId="7CBA7124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_task3()</w:t>
      </w:r>
    </w:p>
    <w:p w14:paraId="17935CA1" w14:textId="77777777" w:rsidR="003F64E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 xml:space="preserve">    _task4()</w:t>
      </w:r>
    </w:p>
    <w:p w14:paraId="0B554B5B" w14:textId="77777777" w:rsidR="003F64E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238A4B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task1()</w:t>
      </w:r>
    </w:p>
    <w:p w14:paraId="3215003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task2()</w:t>
      </w:r>
    </w:p>
    <w:p w14:paraId="6AB5123E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task3()</w:t>
      </w:r>
    </w:p>
    <w:p w14:paraId="3F89C870" w14:textId="77777777" w:rsidR="003F64E4" w:rsidRPr="00F85D54" w:rsidRDefault="003F64E4" w:rsidP="003F64E4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F85D54">
        <w:rPr>
          <w:rFonts w:ascii="Courier New" w:hAnsi="Courier New" w:cs="Courier New"/>
          <w:sz w:val="20"/>
          <w:szCs w:val="20"/>
          <w:lang w:val="en-US"/>
        </w:rPr>
        <w:t>task4()</w:t>
      </w:r>
    </w:p>
    <w:p w14:paraId="1B5EA022" w14:textId="1FA796A7" w:rsidR="0074004A" w:rsidRPr="00706E4B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sectPr w:rsidR="0074004A" w:rsidRPr="00706E4B">
      <w:headerReference w:type="default" r:id="rId24"/>
      <w:footerReference w:type="default" r:id="rId25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7AE11A" w14:textId="77777777" w:rsidR="00677F06" w:rsidRDefault="00677F06">
      <w:r>
        <w:separator/>
      </w:r>
    </w:p>
  </w:endnote>
  <w:endnote w:type="continuationSeparator" w:id="0">
    <w:p w14:paraId="49A718AF" w14:textId="77777777" w:rsidR="00677F06" w:rsidRDefault="00677F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1"/>
    <w:family w:val="roman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53B65" w14:textId="0DAFE652" w:rsidR="00B71E38" w:rsidRDefault="00B71E38">
    <w:pPr>
      <w:pStyle w:val="afb"/>
      <w:tabs>
        <w:tab w:val="clear" w:pos="9355"/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FD6155">
      <w:rPr>
        <w:noProof/>
      </w:rPr>
      <w:t>6</w:t>
    </w:r>
    <w:r>
      <w:fldChar w:fldCharType="end"/>
    </w:r>
  </w:p>
  <w:p w14:paraId="04346265" w14:textId="77777777" w:rsidR="00B71E38" w:rsidRDefault="00B71E38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A39436" w14:textId="77777777" w:rsidR="00677F06" w:rsidRDefault="00677F06">
      <w:r>
        <w:separator/>
      </w:r>
    </w:p>
  </w:footnote>
  <w:footnote w:type="continuationSeparator" w:id="0">
    <w:p w14:paraId="326FA3F9" w14:textId="77777777" w:rsidR="00677F06" w:rsidRDefault="00677F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8C7A5" w14:textId="77777777" w:rsidR="00B71E38" w:rsidRDefault="00B71E38">
    <w:pPr>
      <w:pStyle w:val="afe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430350"/>
    <w:multiLevelType w:val="hybridMultilevel"/>
    <w:tmpl w:val="12B645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831521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0FE034F"/>
    <w:multiLevelType w:val="hybridMultilevel"/>
    <w:tmpl w:val="5DF4D5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5392BA9"/>
    <w:multiLevelType w:val="hybridMultilevel"/>
    <w:tmpl w:val="5E04164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2EBE5D35"/>
    <w:multiLevelType w:val="hybridMultilevel"/>
    <w:tmpl w:val="04AECBA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36616C51"/>
    <w:multiLevelType w:val="hybridMultilevel"/>
    <w:tmpl w:val="4248182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 w15:restartNumberingAfterBreak="0">
    <w:nsid w:val="3AED5D51"/>
    <w:multiLevelType w:val="multilevel"/>
    <w:tmpl w:val="A09E3A84"/>
    <w:lvl w:ilvl="0">
      <w:start w:val="1"/>
      <w:numFmt w:val="decimal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7" w15:restartNumberingAfterBreak="0">
    <w:nsid w:val="3DCC08AD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F4B4FB0"/>
    <w:multiLevelType w:val="hybridMultilevel"/>
    <w:tmpl w:val="9E6AD89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 w15:restartNumberingAfterBreak="0">
    <w:nsid w:val="5D596815"/>
    <w:multiLevelType w:val="hybridMultilevel"/>
    <w:tmpl w:val="849AAF4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5E9F31DA"/>
    <w:multiLevelType w:val="hybridMultilevel"/>
    <w:tmpl w:val="A1B416E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 w15:restartNumberingAfterBreak="0">
    <w:nsid w:val="66C0292C"/>
    <w:multiLevelType w:val="hybridMultilevel"/>
    <w:tmpl w:val="83C6D3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A575832"/>
    <w:multiLevelType w:val="hybridMultilevel"/>
    <w:tmpl w:val="68D4FB0E"/>
    <w:lvl w:ilvl="0" w:tplc="14927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89A0F45"/>
    <w:multiLevelType w:val="hybridMultilevel"/>
    <w:tmpl w:val="966C2C90"/>
    <w:lvl w:ilvl="0" w:tplc="0D18C2CA">
      <w:start w:val="1"/>
      <w:numFmt w:val="decimal"/>
      <w:lvlText w:val="%1."/>
      <w:lvlJc w:val="left"/>
      <w:pPr>
        <w:ind w:left="92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</w:num>
  <w:num w:numId="4">
    <w:abstractNumId w:val="2"/>
  </w:num>
  <w:num w:numId="5">
    <w:abstractNumId w:val="13"/>
  </w:num>
  <w:num w:numId="6">
    <w:abstractNumId w:val="7"/>
  </w:num>
  <w:num w:numId="7">
    <w:abstractNumId w:val="1"/>
  </w:num>
  <w:num w:numId="8">
    <w:abstractNumId w:val="9"/>
  </w:num>
  <w:num w:numId="9">
    <w:abstractNumId w:val="11"/>
  </w:num>
  <w:num w:numId="10">
    <w:abstractNumId w:val="10"/>
  </w:num>
  <w:num w:numId="11">
    <w:abstractNumId w:val="4"/>
  </w:num>
  <w:num w:numId="12">
    <w:abstractNumId w:val="3"/>
  </w:num>
  <w:num w:numId="13">
    <w:abstractNumId w:val="8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F0E"/>
    <w:rsid w:val="000E66E9"/>
    <w:rsid w:val="001012B3"/>
    <w:rsid w:val="00144550"/>
    <w:rsid w:val="001827E1"/>
    <w:rsid w:val="001961D1"/>
    <w:rsid w:val="0021681B"/>
    <w:rsid w:val="0023621A"/>
    <w:rsid w:val="00283AE0"/>
    <w:rsid w:val="002853A5"/>
    <w:rsid w:val="002869AA"/>
    <w:rsid w:val="002A1E12"/>
    <w:rsid w:val="002E7F0E"/>
    <w:rsid w:val="003943C6"/>
    <w:rsid w:val="003E61D5"/>
    <w:rsid w:val="003F64E4"/>
    <w:rsid w:val="003F701F"/>
    <w:rsid w:val="003F79DC"/>
    <w:rsid w:val="004A213E"/>
    <w:rsid w:val="004C773E"/>
    <w:rsid w:val="00530CBB"/>
    <w:rsid w:val="0054209E"/>
    <w:rsid w:val="00563A4C"/>
    <w:rsid w:val="00567E20"/>
    <w:rsid w:val="00571C02"/>
    <w:rsid w:val="00573E85"/>
    <w:rsid w:val="005C377A"/>
    <w:rsid w:val="005C4501"/>
    <w:rsid w:val="005F22BE"/>
    <w:rsid w:val="00601623"/>
    <w:rsid w:val="00610501"/>
    <w:rsid w:val="006220C4"/>
    <w:rsid w:val="00665B1C"/>
    <w:rsid w:val="00677F06"/>
    <w:rsid w:val="006B1E4C"/>
    <w:rsid w:val="006E4C77"/>
    <w:rsid w:val="00706E4B"/>
    <w:rsid w:val="00730ADA"/>
    <w:rsid w:val="0074004A"/>
    <w:rsid w:val="007A2C46"/>
    <w:rsid w:val="00874200"/>
    <w:rsid w:val="008D7650"/>
    <w:rsid w:val="0093278A"/>
    <w:rsid w:val="00963B7E"/>
    <w:rsid w:val="009A7FCF"/>
    <w:rsid w:val="009E41AF"/>
    <w:rsid w:val="00A3307C"/>
    <w:rsid w:val="00A37885"/>
    <w:rsid w:val="00A40112"/>
    <w:rsid w:val="00A5462B"/>
    <w:rsid w:val="00AF4D9F"/>
    <w:rsid w:val="00B16DB1"/>
    <w:rsid w:val="00B26712"/>
    <w:rsid w:val="00B71E38"/>
    <w:rsid w:val="00B83814"/>
    <w:rsid w:val="00B97501"/>
    <w:rsid w:val="00BA020B"/>
    <w:rsid w:val="00BB0669"/>
    <w:rsid w:val="00C131F2"/>
    <w:rsid w:val="00C61780"/>
    <w:rsid w:val="00C77C5E"/>
    <w:rsid w:val="00CF25B7"/>
    <w:rsid w:val="00CF32AF"/>
    <w:rsid w:val="00CF5D92"/>
    <w:rsid w:val="00D073D3"/>
    <w:rsid w:val="00D42954"/>
    <w:rsid w:val="00D524A7"/>
    <w:rsid w:val="00D61C1F"/>
    <w:rsid w:val="00D66A8C"/>
    <w:rsid w:val="00E31D60"/>
    <w:rsid w:val="00E811B0"/>
    <w:rsid w:val="00E83286"/>
    <w:rsid w:val="00EA58F1"/>
    <w:rsid w:val="00ED05D5"/>
    <w:rsid w:val="00ED163F"/>
    <w:rsid w:val="00EF5A1A"/>
    <w:rsid w:val="00F2429C"/>
    <w:rsid w:val="00F305F7"/>
    <w:rsid w:val="00F41C23"/>
    <w:rsid w:val="00F575EC"/>
    <w:rsid w:val="00F71DDF"/>
    <w:rsid w:val="00F920BC"/>
    <w:rsid w:val="00FA3F9B"/>
    <w:rsid w:val="00FC558F"/>
    <w:rsid w:val="00FC6385"/>
    <w:rsid w:val="00FD6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BD2DB5"/>
  <w15:docId w15:val="{AB48642E-8E7A-42FD-96CB-ED34EDE97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next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next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Заголовок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qFormat/>
    <w:rsid w:val="00274DEB"/>
    <w:rPr>
      <w:rFonts w:cs="Times New Roman"/>
    </w:rPr>
  </w:style>
  <w:style w:type="character" w:customStyle="1" w:styleId="-">
    <w:name w:val="Интернет-ссылка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uiPriority w:val="99"/>
    <w:qFormat/>
    <w:rsid w:val="00FE0AF3"/>
    <w:rPr>
      <w:rFonts w:cs="Times New Roman"/>
    </w:rPr>
  </w:style>
  <w:style w:type="character" w:customStyle="1" w:styleId="hps">
    <w:name w:val="hps"/>
    <w:qFormat/>
    <w:rsid w:val="00FE0AF3"/>
    <w:rPr>
      <w:rFonts w:cs="Times New Roman"/>
    </w:rPr>
  </w:style>
  <w:style w:type="character" w:customStyle="1" w:styleId="41">
    <w:name w:val="Знак Знак4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qFormat/>
    <w:rsid w:val="00754D5D"/>
    <w:rPr>
      <w:rFonts w:cs="Times New Roman"/>
    </w:rPr>
  </w:style>
  <w:style w:type="character" w:customStyle="1" w:styleId="translation">
    <w:name w:val="translation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ae">
    <w:name w:val="Title"/>
    <w:basedOn w:val="a"/>
    <w:next w:val="af"/>
    <w:uiPriority w:val="99"/>
    <w:qFormat/>
    <w:rsid w:val="00467347"/>
    <w:pPr>
      <w:jc w:val="center"/>
    </w:pPr>
    <w:rPr>
      <w:b/>
      <w:sz w:val="22"/>
    </w:rPr>
  </w:style>
  <w:style w:type="paragraph" w:styleId="af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next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2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a">
    <w:name w:val="Верхний и нижний колонтитулы"/>
    <w:basedOn w:val="a"/>
    <w:qFormat/>
  </w:style>
  <w:style w:type="paragraph" w:styleId="afb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c">
    <w:name w:val="List Paragraph"/>
    <w:basedOn w:val="a"/>
    <w:link w:val="afd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e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3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f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vertAlign w:val="subscript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5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f0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1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2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3">
    <w:name w:val="Table Grid"/>
    <w:basedOn w:val="a1"/>
    <w:uiPriority w:val="3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A3F9B"/>
    <w:pPr>
      <w:tabs>
        <w:tab w:val="center" w:pos="4820"/>
        <w:tab w:val="right" w:pos="9640"/>
      </w:tabs>
      <w:spacing w:line="360" w:lineRule="auto"/>
      <w:ind w:firstLine="709"/>
      <w:jc w:val="both"/>
    </w:pPr>
    <w:rPr>
      <w:color w:val="FF0000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A3F9B"/>
    <w:rPr>
      <w:rFonts w:ascii="Times New Roman" w:eastAsia="Times New Roman" w:hAnsi="Times New Roman"/>
      <w:color w:val="FF0000"/>
      <w:sz w:val="28"/>
      <w:szCs w:val="28"/>
    </w:rPr>
  </w:style>
  <w:style w:type="character" w:styleId="aff4">
    <w:name w:val="Placeholder Text"/>
    <w:basedOn w:val="a0"/>
    <w:uiPriority w:val="99"/>
    <w:semiHidden/>
    <w:rsid w:val="00EF5A1A"/>
    <w:rPr>
      <w:color w:val="808080"/>
    </w:rPr>
  </w:style>
  <w:style w:type="character" w:customStyle="1" w:styleId="mjx-char">
    <w:name w:val="mjx-char"/>
    <w:basedOn w:val="a0"/>
    <w:rsid w:val="00B71E38"/>
  </w:style>
  <w:style w:type="character" w:customStyle="1" w:styleId="mjx-charbox">
    <w:name w:val="mjx-charbox"/>
    <w:basedOn w:val="a0"/>
    <w:rsid w:val="00B71E38"/>
  </w:style>
  <w:style w:type="character" w:customStyle="1" w:styleId="afd">
    <w:name w:val="Абзац списка Знак"/>
    <w:basedOn w:val="a0"/>
    <w:link w:val="afc"/>
    <w:uiPriority w:val="34"/>
    <w:rsid w:val="005C4501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5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42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4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5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7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06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01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24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11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jpe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jpeg"/><Relationship Id="rId10" Type="http://schemas.openxmlformats.org/officeDocument/2006/relationships/oleObject" Target="embeddings/oleObject2.bin"/><Relationship Id="rId19" Type="http://schemas.openxmlformats.org/officeDocument/2006/relationships/image" Target="media/image5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jpeg"/><Relationship Id="rId22" Type="http://schemas.openxmlformats.org/officeDocument/2006/relationships/image" Target="media/image8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1579A-F9F0-4E15-94CC-1ED239880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24</Pages>
  <Words>3895</Words>
  <Characters>22207</Characters>
  <Application>Microsoft Office Word</Application>
  <DocSecurity>0</DocSecurity>
  <Lines>185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26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Родион Колованов</cp:lastModifiedBy>
  <cp:revision>12</cp:revision>
  <cp:lastPrinted>2022-10-10T20:03:00Z</cp:lastPrinted>
  <dcterms:created xsi:type="dcterms:W3CDTF">2022-10-10T20:03:00Z</dcterms:created>
  <dcterms:modified xsi:type="dcterms:W3CDTF">2022-10-24T20:31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